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339" r:id="rId2"/>
    <p:sldId id="262" r:id="rId3"/>
    <p:sldId id="268" r:id="rId4"/>
    <p:sldId id="270" r:id="rId5"/>
    <p:sldId id="277" r:id="rId6"/>
    <p:sldId id="271" r:id="rId7"/>
    <p:sldId id="272" r:id="rId8"/>
    <p:sldId id="279" r:id="rId9"/>
    <p:sldId id="281" r:id="rId10"/>
    <p:sldId id="263" r:id="rId11"/>
    <p:sldId id="340" r:id="rId12"/>
    <p:sldId id="341" r:id="rId13"/>
    <p:sldId id="342" r:id="rId14"/>
    <p:sldId id="343" r:id="rId15"/>
    <p:sldId id="344" r:id="rId16"/>
    <p:sldId id="345" r:id="rId17"/>
    <p:sldId id="346" r:id="rId18"/>
    <p:sldId id="347" r:id="rId19"/>
    <p:sldId id="348" r:id="rId20"/>
    <p:sldId id="349" r:id="rId21"/>
    <p:sldId id="350" r:id="rId22"/>
    <p:sldId id="351" r:id="rId23"/>
    <p:sldId id="352" r:id="rId24"/>
    <p:sldId id="355" r:id="rId25"/>
    <p:sldId id="354" r:id="rId26"/>
    <p:sldId id="264" r:id="rId27"/>
    <p:sldId id="356" r:id="rId28"/>
    <p:sldId id="357" r:id="rId29"/>
    <p:sldId id="358" r:id="rId30"/>
    <p:sldId id="359" r:id="rId31"/>
    <p:sldId id="360" r:id="rId32"/>
    <p:sldId id="361" r:id="rId33"/>
    <p:sldId id="362" r:id="rId34"/>
    <p:sldId id="363" r:id="rId35"/>
    <p:sldId id="365" r:id="rId36"/>
    <p:sldId id="366" r:id="rId37"/>
    <p:sldId id="367" r:id="rId38"/>
    <p:sldId id="368" r:id="rId39"/>
    <p:sldId id="369" r:id="rId40"/>
    <p:sldId id="370" r:id="rId41"/>
    <p:sldId id="371" r:id="rId42"/>
    <p:sldId id="317" r:id="rId43"/>
    <p:sldId id="372" r:id="rId44"/>
    <p:sldId id="373" r:id="rId45"/>
    <p:sldId id="374" r:id="rId46"/>
    <p:sldId id="375" r:id="rId47"/>
    <p:sldId id="376" r:id="rId48"/>
    <p:sldId id="377" r:id="rId49"/>
    <p:sldId id="378" r:id="rId50"/>
    <p:sldId id="379" r:id="rId51"/>
    <p:sldId id="380" r:id="rId52"/>
    <p:sldId id="381" r:id="rId53"/>
    <p:sldId id="383" r:id="rId54"/>
    <p:sldId id="384" r:id="rId55"/>
    <p:sldId id="385" r:id="rId56"/>
    <p:sldId id="386" r:id="rId57"/>
    <p:sldId id="387" r:id="rId58"/>
    <p:sldId id="388" r:id="rId59"/>
    <p:sldId id="333" r:id="rId60"/>
    <p:sldId id="389" r:id="rId61"/>
    <p:sldId id="390" r:id="rId62"/>
    <p:sldId id="391" r:id="rId63"/>
    <p:sldId id="392" r:id="rId64"/>
    <p:sldId id="393" r:id="rId65"/>
    <p:sldId id="394" r:id="rId66"/>
    <p:sldId id="395" r:id="rId67"/>
    <p:sldId id="396" r:id="rId68"/>
    <p:sldId id="397" r:id="rId69"/>
    <p:sldId id="398" r:id="rId70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61" autoAdjust="0"/>
    <p:restoredTop sz="94660"/>
  </p:normalViewPr>
  <p:slideViewPr>
    <p:cSldViewPr snapToGrid="0">
      <p:cViewPr>
        <p:scale>
          <a:sx n="60" d="100"/>
          <a:sy n="60" d="100"/>
        </p:scale>
        <p:origin x="-558" y="-2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CB569D-5D07-468D-9833-F382205AE0F3}" type="datetimeFigureOut">
              <a:rPr lang="en-US" smtClean="0"/>
              <a:t>3/1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FCC966-D777-4DAB-A459-4A358E9A6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870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32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952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90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90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952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90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90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909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952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90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94683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90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909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909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90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952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90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9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952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D15044BE-B3F3-4258-B55D-9238C2EBFDF1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0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917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slide" Target="slide12.xml"/><Relationship Id="rId3" Type="http://schemas.openxmlformats.org/officeDocument/2006/relationships/slide" Target="slide23.xml"/><Relationship Id="rId7" Type="http://schemas.openxmlformats.org/officeDocument/2006/relationships/slide" Target="slide18.xml"/><Relationship Id="rId12" Type="http://schemas.openxmlformats.org/officeDocument/2006/relationships/slide" Target="slide13.xml"/><Relationship Id="rId2" Type="http://schemas.openxmlformats.org/officeDocument/2006/relationships/slide" Target="slide22.xml"/><Relationship Id="rId16" Type="http://schemas.openxmlformats.org/officeDocument/2006/relationships/slide" Target="slide1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7.xml"/><Relationship Id="rId11" Type="http://schemas.openxmlformats.org/officeDocument/2006/relationships/slide" Target="slide14.xml"/><Relationship Id="rId5" Type="http://schemas.openxmlformats.org/officeDocument/2006/relationships/slide" Target="slide25.xml"/><Relationship Id="rId15" Type="http://schemas.openxmlformats.org/officeDocument/2006/relationships/slide" Target="slide16.xml"/><Relationship Id="rId10" Type="http://schemas.openxmlformats.org/officeDocument/2006/relationships/slide" Target="slide15.xml"/><Relationship Id="rId4" Type="http://schemas.openxmlformats.org/officeDocument/2006/relationships/slide" Target="slide24.xml"/><Relationship Id="rId9" Type="http://schemas.openxmlformats.org/officeDocument/2006/relationships/slide" Target="slide20.xml"/><Relationship Id="rId14" Type="http://schemas.openxmlformats.org/officeDocument/2006/relationships/slide" Target="slide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45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emf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2.png"/><Relationship Id="rId7" Type="http://schemas.openxmlformats.org/officeDocument/2006/relationships/image" Target="../media/image6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1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69.png"/><Relationship Id="rId7" Type="http://schemas.openxmlformats.org/officeDocument/2006/relationships/image" Target="../media/image7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1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73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0.png"/><Relationship Id="rId4" Type="http://schemas.openxmlformats.org/officeDocument/2006/relationships/image" Target="../media/image8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1.pn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1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slide" Target="slide31.xml"/><Relationship Id="rId4" Type="http://schemas.openxmlformats.org/officeDocument/2006/relationships/image" Target="../media/image9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10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Relationship Id="rId9" Type="http://schemas.openxmlformats.org/officeDocument/2006/relationships/image" Target="../media/image10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37.xml"/><Relationship Id="rId13" Type="http://schemas.openxmlformats.org/officeDocument/2006/relationships/slide" Target="slide28.xml"/><Relationship Id="rId3" Type="http://schemas.openxmlformats.org/officeDocument/2006/relationships/slide" Target="slide41.xml"/><Relationship Id="rId7" Type="http://schemas.openxmlformats.org/officeDocument/2006/relationships/slide" Target="slide36.xml"/><Relationship Id="rId12" Type="http://schemas.openxmlformats.org/officeDocument/2006/relationships/slide" Target="slide30.xml"/><Relationship Id="rId2" Type="http://schemas.openxmlformats.org/officeDocument/2006/relationships/slide" Target="slide4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5.xml"/><Relationship Id="rId11" Type="http://schemas.openxmlformats.org/officeDocument/2006/relationships/slide" Target="slide31.xml"/><Relationship Id="rId5" Type="http://schemas.openxmlformats.org/officeDocument/2006/relationships/slide" Target="slide43.xml"/><Relationship Id="rId15" Type="http://schemas.openxmlformats.org/officeDocument/2006/relationships/slide" Target="slide27.xml"/><Relationship Id="rId10" Type="http://schemas.openxmlformats.org/officeDocument/2006/relationships/slide" Target="slide32.xml"/><Relationship Id="rId4" Type="http://schemas.openxmlformats.org/officeDocument/2006/relationships/slide" Target="slide42.xml"/><Relationship Id="rId9" Type="http://schemas.openxmlformats.org/officeDocument/2006/relationships/slide" Target="slide38.xml"/><Relationship Id="rId14" Type="http://schemas.openxmlformats.org/officeDocument/2006/relationships/slide" Target="slide3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09.png"/><Relationship Id="rId7" Type="http://schemas.openxmlformats.org/officeDocument/2006/relationships/image" Target="../media/image1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10" Type="http://schemas.openxmlformats.org/officeDocument/2006/relationships/image" Target="../media/image122.png"/><Relationship Id="rId4" Type="http://schemas.openxmlformats.org/officeDocument/2006/relationships/image" Target="../media/image116.png"/><Relationship Id="rId9" Type="http://schemas.openxmlformats.org/officeDocument/2006/relationships/image" Target="../media/image12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Relationship Id="rId9" Type="http://schemas.openxmlformats.org/officeDocument/2006/relationships/image" Target="../media/image14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Relationship Id="rId9" Type="http://schemas.openxmlformats.org/officeDocument/2006/relationships/image" Target="../media/image14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image" Target="../media/image148.png"/><Relationship Id="rId7" Type="http://schemas.openxmlformats.org/officeDocument/2006/relationships/image" Target="../media/image1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149.png"/><Relationship Id="rId9" Type="http://schemas.openxmlformats.org/officeDocument/2006/relationships/image" Target="../media/image1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png"/><Relationship Id="rId5" Type="http://schemas.openxmlformats.org/officeDocument/2006/relationships/slide" Target="slide31.xml"/><Relationship Id="rId4" Type="http://schemas.openxmlformats.org/officeDocument/2006/relationships/image" Target="../media/image15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3" Type="http://schemas.openxmlformats.org/officeDocument/2006/relationships/image" Target="../media/image158.png"/><Relationship Id="rId7" Type="http://schemas.openxmlformats.org/officeDocument/2006/relationships/image" Target="../media/image16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slide" Target="slide31.xml"/><Relationship Id="rId4" Type="http://schemas.openxmlformats.org/officeDocument/2006/relationships/image" Target="../media/image159.png"/><Relationship Id="rId9" Type="http://schemas.openxmlformats.org/officeDocument/2006/relationships/image" Target="../media/image16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image" Target="../media/image164.png"/><Relationship Id="rId7" Type="http://schemas.openxmlformats.org/officeDocument/2006/relationships/image" Target="../media/image16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4" Type="http://schemas.openxmlformats.org/officeDocument/2006/relationships/image" Target="../media/image165.png"/><Relationship Id="rId9" Type="http://schemas.openxmlformats.org/officeDocument/2006/relationships/image" Target="../media/image17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171.png"/><Relationship Id="rId7" Type="http://schemas.openxmlformats.org/officeDocument/2006/relationships/image" Target="../media/image17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4.png"/><Relationship Id="rId5" Type="http://schemas.openxmlformats.org/officeDocument/2006/relationships/image" Target="../media/image173.png"/><Relationship Id="rId10" Type="http://schemas.openxmlformats.org/officeDocument/2006/relationships/image" Target="../media/image178.png"/><Relationship Id="rId4" Type="http://schemas.openxmlformats.org/officeDocument/2006/relationships/image" Target="../media/image172.png"/><Relationship Id="rId9" Type="http://schemas.openxmlformats.org/officeDocument/2006/relationships/image" Target="../media/image171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image" Target="../media/image179.png"/><Relationship Id="rId7" Type="http://schemas.openxmlformats.org/officeDocument/2006/relationships/image" Target="../media/image18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80.png"/><Relationship Id="rId9" Type="http://schemas.openxmlformats.org/officeDocument/2006/relationships/image" Target="../media/image17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8.png"/><Relationship Id="rId4" Type="http://schemas.openxmlformats.org/officeDocument/2006/relationships/image" Target="../media/image18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89.png"/><Relationship Id="rId7" Type="http://schemas.openxmlformats.org/officeDocument/2006/relationships/image" Target="../media/image19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3.png"/><Relationship Id="rId5" Type="http://schemas.openxmlformats.org/officeDocument/2006/relationships/image" Target="../media/image192.png"/><Relationship Id="rId4" Type="http://schemas.openxmlformats.org/officeDocument/2006/relationships/image" Target="../media/image191.png"/><Relationship Id="rId9" Type="http://schemas.openxmlformats.org/officeDocument/2006/relationships/image" Target="../media/image18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9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slide" Target="slide31.xml"/><Relationship Id="rId5" Type="http://schemas.openxmlformats.org/officeDocument/2006/relationships/image" Target="../media/image199.png"/><Relationship Id="rId4" Type="http://schemas.openxmlformats.org/officeDocument/2006/relationships/image" Target="../media/image198.png"/><Relationship Id="rId9" Type="http://schemas.openxmlformats.org/officeDocument/2006/relationships/image" Target="../media/image18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slide" Target="slide31.xml"/><Relationship Id="rId11" Type="http://schemas.openxmlformats.org/officeDocument/2006/relationships/image" Target="../media/image206.png"/><Relationship Id="rId5" Type="http://schemas.openxmlformats.org/officeDocument/2006/relationships/image" Target="../media/image203.png"/><Relationship Id="rId10" Type="http://schemas.openxmlformats.org/officeDocument/2006/relationships/image" Target="../media/image200.png"/><Relationship Id="rId4" Type="http://schemas.openxmlformats.org/officeDocument/2006/relationships/image" Target="../media/image202.png"/><Relationship Id="rId9" Type="http://schemas.openxmlformats.org/officeDocument/2006/relationships/image" Target="../media/image19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slide" Target="slide50.xml"/><Relationship Id="rId13" Type="http://schemas.openxmlformats.org/officeDocument/2006/relationships/slide" Target="slide45.xml"/><Relationship Id="rId3" Type="http://schemas.openxmlformats.org/officeDocument/2006/relationships/slide" Target="slide54.xml"/><Relationship Id="rId7" Type="http://schemas.openxmlformats.org/officeDocument/2006/relationships/slide" Target="slide49.xml"/><Relationship Id="rId12" Type="http://schemas.openxmlformats.org/officeDocument/2006/relationships/slide" Target="slide46.xml"/><Relationship Id="rId17" Type="http://schemas.openxmlformats.org/officeDocument/2006/relationships/slide" Target="slide43.xml"/><Relationship Id="rId2" Type="http://schemas.openxmlformats.org/officeDocument/2006/relationships/slide" Target="slide55.xml"/><Relationship Id="rId16" Type="http://schemas.openxmlformats.org/officeDocument/2006/relationships/slide" Target="slide4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8.xml"/><Relationship Id="rId11" Type="http://schemas.openxmlformats.org/officeDocument/2006/relationships/slide" Target="slide47.xml"/><Relationship Id="rId5" Type="http://schemas.openxmlformats.org/officeDocument/2006/relationships/slide" Target="slide57.xml"/><Relationship Id="rId15" Type="http://schemas.openxmlformats.org/officeDocument/2006/relationships/slide" Target="slide53.xml"/><Relationship Id="rId10" Type="http://schemas.openxmlformats.org/officeDocument/2006/relationships/slide" Target="slide52.xml"/><Relationship Id="rId4" Type="http://schemas.openxmlformats.org/officeDocument/2006/relationships/slide" Target="slide56.xml"/><Relationship Id="rId9" Type="http://schemas.openxmlformats.org/officeDocument/2006/relationships/slide" Target="slide51.xml"/><Relationship Id="rId14" Type="http://schemas.openxmlformats.org/officeDocument/2006/relationships/slide" Target="slide44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01.png"/><Relationship Id="rId7" Type="http://schemas.openxmlformats.org/officeDocument/2006/relationships/image" Target="../media/image20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8.png"/><Relationship Id="rId5" Type="http://schemas.openxmlformats.org/officeDocument/2006/relationships/image" Target="../media/image207.png"/><Relationship Id="rId4" Type="http://schemas.openxmlformats.org/officeDocument/2006/relationships/image" Target="../media/image205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png"/><Relationship Id="rId3" Type="http://schemas.openxmlformats.org/officeDocument/2006/relationships/image" Target="../media/image211.png"/><Relationship Id="rId7" Type="http://schemas.openxmlformats.org/officeDocument/2006/relationships/image" Target="../media/image21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png"/><Relationship Id="rId5" Type="http://schemas.openxmlformats.org/officeDocument/2006/relationships/image" Target="../media/image213.png"/><Relationship Id="rId4" Type="http://schemas.openxmlformats.org/officeDocument/2006/relationships/image" Target="../media/image212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png"/><Relationship Id="rId3" Type="http://schemas.openxmlformats.org/officeDocument/2006/relationships/image" Target="../media/image217.png"/><Relationship Id="rId7" Type="http://schemas.openxmlformats.org/officeDocument/2006/relationships/image" Target="../media/image22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9.png"/><Relationship Id="rId5" Type="http://schemas.openxmlformats.org/officeDocument/2006/relationships/image" Target="../media/image218.png"/><Relationship Id="rId4" Type="http://schemas.openxmlformats.org/officeDocument/2006/relationships/slide" Target="slide31.xml"/><Relationship Id="rId9" Type="http://schemas.openxmlformats.org/officeDocument/2006/relationships/image" Target="../media/image223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7.png"/><Relationship Id="rId11" Type="http://schemas.openxmlformats.org/officeDocument/2006/relationships/image" Target="../media/image224.png"/><Relationship Id="rId5" Type="http://schemas.openxmlformats.org/officeDocument/2006/relationships/image" Target="../media/image226.png"/><Relationship Id="rId10" Type="http://schemas.openxmlformats.org/officeDocument/2006/relationships/image" Target="../media/image220.wmf"/><Relationship Id="rId4" Type="http://schemas.openxmlformats.org/officeDocument/2006/relationships/image" Target="../media/image225.png"/><Relationship Id="rId9" Type="http://schemas.openxmlformats.org/officeDocument/2006/relationships/oleObject" Target="../embeddings/oleObject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png"/><Relationship Id="rId3" Type="http://schemas.openxmlformats.org/officeDocument/2006/relationships/image" Target="../media/image231.png"/><Relationship Id="rId7" Type="http://schemas.openxmlformats.org/officeDocument/2006/relationships/image" Target="../media/image23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4.png"/><Relationship Id="rId5" Type="http://schemas.openxmlformats.org/officeDocument/2006/relationships/image" Target="../media/image233.png"/><Relationship Id="rId4" Type="http://schemas.openxmlformats.org/officeDocument/2006/relationships/image" Target="../media/image23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png"/><Relationship Id="rId3" Type="http://schemas.openxmlformats.org/officeDocument/2006/relationships/image" Target="../media/image237.png"/><Relationship Id="rId7" Type="http://schemas.openxmlformats.org/officeDocument/2006/relationships/image" Target="../media/image24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png"/><Relationship Id="rId5" Type="http://schemas.openxmlformats.org/officeDocument/2006/relationships/image" Target="../media/image239.png"/><Relationship Id="rId4" Type="http://schemas.openxmlformats.org/officeDocument/2006/relationships/image" Target="../media/image238.png"/><Relationship Id="rId9" Type="http://schemas.openxmlformats.org/officeDocument/2006/relationships/image" Target="../media/image230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png"/><Relationship Id="rId3" Type="http://schemas.openxmlformats.org/officeDocument/2006/relationships/image" Target="../media/image244.png"/><Relationship Id="rId7" Type="http://schemas.openxmlformats.org/officeDocument/2006/relationships/image" Target="../media/image24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7.png"/><Relationship Id="rId5" Type="http://schemas.openxmlformats.org/officeDocument/2006/relationships/image" Target="../media/image246.png"/><Relationship Id="rId4" Type="http://schemas.openxmlformats.org/officeDocument/2006/relationships/image" Target="../media/image24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png"/><Relationship Id="rId7" Type="http://schemas.openxmlformats.org/officeDocument/2006/relationships/image" Target="../media/image17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1.png"/><Relationship Id="rId5" Type="http://schemas.openxmlformats.org/officeDocument/2006/relationships/slide" Target="slide31.xml"/><Relationship Id="rId4" Type="http://schemas.openxmlformats.org/officeDocument/2006/relationships/image" Target="../media/image217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png"/><Relationship Id="rId3" Type="http://schemas.openxmlformats.org/officeDocument/2006/relationships/image" Target="../media/image252.png"/><Relationship Id="rId7" Type="http://schemas.openxmlformats.org/officeDocument/2006/relationships/image" Target="../media/image25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5.png"/><Relationship Id="rId5" Type="http://schemas.openxmlformats.org/officeDocument/2006/relationships/image" Target="../media/image254.png"/><Relationship Id="rId4" Type="http://schemas.openxmlformats.org/officeDocument/2006/relationships/image" Target="../media/image253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png"/><Relationship Id="rId3" Type="http://schemas.openxmlformats.org/officeDocument/2006/relationships/image" Target="../media/image258.png"/><Relationship Id="rId7" Type="http://schemas.openxmlformats.org/officeDocument/2006/relationships/image" Target="../media/image26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1.png"/><Relationship Id="rId5" Type="http://schemas.openxmlformats.org/officeDocument/2006/relationships/image" Target="../media/image260.png"/><Relationship Id="rId4" Type="http://schemas.openxmlformats.org/officeDocument/2006/relationships/image" Target="../media/image259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3" Type="http://schemas.openxmlformats.org/officeDocument/2006/relationships/image" Target="../media/image264.png"/><Relationship Id="rId7" Type="http://schemas.openxmlformats.org/officeDocument/2006/relationships/image" Target="../media/image26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7.png"/><Relationship Id="rId5" Type="http://schemas.openxmlformats.org/officeDocument/2006/relationships/image" Target="../media/image266.png"/><Relationship Id="rId4" Type="http://schemas.openxmlformats.org/officeDocument/2006/relationships/image" Target="../media/image26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3.png"/><Relationship Id="rId4" Type="http://schemas.openxmlformats.org/officeDocument/2006/relationships/image" Target="../media/image272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png"/><Relationship Id="rId3" Type="http://schemas.openxmlformats.org/officeDocument/2006/relationships/image" Target="../media/image274.png"/><Relationship Id="rId7" Type="http://schemas.openxmlformats.org/officeDocument/2006/relationships/image" Target="../media/image27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7.png"/><Relationship Id="rId5" Type="http://schemas.openxmlformats.org/officeDocument/2006/relationships/image" Target="../media/image276.png"/><Relationship Id="rId4" Type="http://schemas.openxmlformats.org/officeDocument/2006/relationships/image" Target="../media/image275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png"/><Relationship Id="rId3" Type="http://schemas.openxmlformats.org/officeDocument/2006/relationships/image" Target="../media/image243.png"/><Relationship Id="rId7" Type="http://schemas.openxmlformats.org/officeDocument/2006/relationships/image" Target="../media/image28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2.png"/><Relationship Id="rId5" Type="http://schemas.openxmlformats.org/officeDocument/2006/relationships/image" Target="../media/image281.png"/><Relationship Id="rId4" Type="http://schemas.openxmlformats.org/officeDocument/2006/relationships/image" Target="../media/image280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85.png"/><Relationship Id="rId7" Type="http://schemas.openxmlformats.org/officeDocument/2006/relationships/image" Target="../media/image28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8.png"/><Relationship Id="rId5" Type="http://schemas.openxmlformats.org/officeDocument/2006/relationships/image" Target="../media/image287.png"/><Relationship Id="rId4" Type="http://schemas.openxmlformats.org/officeDocument/2006/relationships/image" Target="../media/image286.png"/><Relationship Id="rId9" Type="http://schemas.openxmlformats.org/officeDocument/2006/relationships/slide" Target="slide3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3.png"/><Relationship Id="rId5" Type="http://schemas.openxmlformats.org/officeDocument/2006/relationships/slide" Target="slide31.xml"/><Relationship Id="rId4" Type="http://schemas.openxmlformats.org/officeDocument/2006/relationships/image" Target="../media/image29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66.xml"/><Relationship Id="rId2" Type="http://schemas.openxmlformats.org/officeDocument/2006/relationships/slide" Target="slide6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0.xml"/><Relationship Id="rId5" Type="http://schemas.openxmlformats.org/officeDocument/2006/relationships/slide" Target="slide62.xml"/><Relationship Id="rId4" Type="http://schemas.openxmlformats.org/officeDocument/2006/relationships/slide" Target="slide6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5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png"/><Relationship Id="rId3" Type="http://schemas.openxmlformats.org/officeDocument/2006/relationships/image" Target="../media/image297.png"/><Relationship Id="rId7" Type="http://schemas.openxmlformats.org/officeDocument/2006/relationships/image" Target="../media/image30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9.png"/><Relationship Id="rId4" Type="http://schemas.openxmlformats.org/officeDocument/2006/relationships/image" Target="../media/image298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png"/><Relationship Id="rId3" Type="http://schemas.openxmlformats.org/officeDocument/2006/relationships/image" Target="../media/image297.png"/><Relationship Id="rId7" Type="http://schemas.openxmlformats.org/officeDocument/2006/relationships/image" Target="../media/image30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9.png"/><Relationship Id="rId4" Type="http://schemas.openxmlformats.org/officeDocument/2006/relationships/image" Target="../media/image298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png"/><Relationship Id="rId3" Type="http://schemas.openxmlformats.org/officeDocument/2006/relationships/image" Target="../media/image304.png"/><Relationship Id="rId7" Type="http://schemas.openxmlformats.org/officeDocument/2006/relationships/image" Target="../media/image30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7.png"/><Relationship Id="rId5" Type="http://schemas.openxmlformats.org/officeDocument/2006/relationships/image" Target="../media/image306.png"/><Relationship Id="rId4" Type="http://schemas.openxmlformats.org/officeDocument/2006/relationships/image" Target="../media/image305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304.png"/><Relationship Id="rId7" Type="http://schemas.openxmlformats.org/officeDocument/2006/relationships/image" Target="../media/image30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7.png"/><Relationship Id="rId5" Type="http://schemas.openxmlformats.org/officeDocument/2006/relationships/image" Target="../media/image306.png"/><Relationship Id="rId4" Type="http://schemas.openxmlformats.org/officeDocument/2006/relationships/image" Target="../media/image305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png"/><Relationship Id="rId3" Type="http://schemas.openxmlformats.org/officeDocument/2006/relationships/image" Target="../media/image311.png"/><Relationship Id="rId7" Type="http://schemas.openxmlformats.org/officeDocument/2006/relationships/image" Target="../media/image31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4.png"/><Relationship Id="rId5" Type="http://schemas.openxmlformats.org/officeDocument/2006/relationships/image" Target="../media/image313.png"/><Relationship Id="rId4" Type="http://schemas.openxmlformats.org/officeDocument/2006/relationships/image" Target="../media/image31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9.png"/><Relationship Id="rId5" Type="http://schemas.openxmlformats.org/officeDocument/2006/relationships/slide" Target="slide31.xml"/><Relationship Id="rId4" Type="http://schemas.openxmlformats.org/officeDocument/2006/relationships/image" Target="../media/image31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1.png"/><Relationship Id="rId5" Type="http://schemas.openxmlformats.org/officeDocument/2006/relationships/slide" Target="slide31.xml"/><Relationship Id="rId4" Type="http://schemas.openxmlformats.org/officeDocument/2006/relationships/image" Target="../media/image318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3.png"/><Relationship Id="rId5" Type="http://schemas.openxmlformats.org/officeDocument/2006/relationships/slide" Target="slide31.xml"/><Relationship Id="rId4" Type="http://schemas.openxmlformats.org/officeDocument/2006/relationships/image" Target="../media/image3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9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36986" y="0"/>
            <a:ext cx="12201485" cy="69124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89" tIns="22844" rIns="45689" bIns="22844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446989" y="3811206"/>
            <a:ext cx="7568415" cy="1870067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89" tIns="22844" rIns="45689" bIns="22844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921800" y="1903935"/>
            <a:ext cx="4431856" cy="41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89" tIns="22844" rIns="45689" bIns="22844" rtlCol="0">
            <a:spAutoFit/>
          </a:bodyPr>
          <a:lstStyle/>
          <a:p>
            <a:pPr algn="ctr"/>
            <a:r>
              <a:rPr lang="en-US" sz="24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 ĐÀN GIÁO VIÊN TOÁN</a:t>
            </a:r>
            <a:endParaRPr lang="en-US" sz="24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28139" y="2251777"/>
            <a:ext cx="1500697" cy="600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89" tIns="22844" rIns="45689" bIns="2284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PT TIVI</a:t>
            </a:r>
            <a:endParaRPr lang="en-US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165372" y="3426765"/>
            <a:ext cx="4006165" cy="1585019"/>
            <a:chOff x="9175246" y="4371559"/>
            <a:chExt cx="6766733" cy="1545297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175246" y="4371559"/>
              <a:ext cx="6766733" cy="1545297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3300" b="1" dirty="0">
                  <a:solidFill>
                    <a:srgbClr val="00206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ÔN THI THPTQG</a:t>
              </a:r>
            </a:p>
            <a:p>
              <a:pPr algn="ctr"/>
              <a:r>
                <a:rPr lang="en-US" sz="2800" b="1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 5:</a:t>
              </a:r>
              <a:endParaRPr lang="en-US" sz="2800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  <a:p>
              <a:pPr algn="ctr"/>
              <a:r>
                <a:rPr lang="en-US" sz="36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BẬC BA</a:t>
              </a:r>
              <a:endPara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391610" y="871626"/>
            <a:ext cx="906946" cy="952849"/>
            <a:chOff x="12784885" y="1066801"/>
            <a:chExt cx="1814128" cy="190569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395314" cy="1415711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40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92467" y="932504"/>
            <a:ext cx="1119042" cy="853514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500" b="99500" l="13137" r="79625">
                        <a14:foregroundMark x1="15013" y1="16500" x2="41823" y2="58500"/>
                        <a14:foregroundMark x1="41823" y1="58500" x2="54960" y2="62000"/>
                        <a14:foregroundMark x1="54960" y1="62000" x2="65952" y2="43500"/>
                        <a14:foregroundMark x1="65952" y1="43500" x2="70241" y2="32500"/>
                        <a14:foregroundMark x1="70241" y1="32500" x2="72654" y2="20500"/>
                        <a14:foregroundMark x1="72654" y1="20500" x2="64343" y2="22500"/>
                        <a14:foregroundMark x1="64343" y1="22500" x2="58445" y2="36500"/>
                        <a14:foregroundMark x1="58445" y1="36500" x2="56032" y2="52000"/>
                        <a14:foregroundMark x1="56032" y1="52000" x2="61662" y2="60500"/>
                        <a14:foregroundMark x1="61662" y1="60500" x2="67828" y2="60500"/>
                        <a14:foregroundMark x1="67828" y1="60500" x2="31099" y2="64500"/>
                        <a14:foregroundMark x1="31099" y1="64500" x2="23861" y2="60500"/>
                        <a14:foregroundMark x1="23861" y1="60500" x2="49062" y2="69000"/>
                        <a14:foregroundMark x1="49062" y1="69000" x2="63271" y2="63500"/>
                        <a14:foregroundMark x1="63271" y1="63500" x2="68365" y2="58500"/>
                        <a14:foregroundMark x1="68365" y1="58500" x2="21984" y2="31000"/>
                        <a14:foregroundMark x1="21984" y1="31000" x2="25737" y2="17500"/>
                        <a14:foregroundMark x1="25737" y1="17500" x2="31367" y2="15000"/>
                        <a14:foregroundMark x1="31367" y1="15000" x2="49598" y2="27000"/>
                        <a14:foregroundMark x1="49598" y1="27000" x2="56568" y2="27500"/>
                        <a14:foregroundMark x1="56568" y1="27500" x2="61662" y2="19000"/>
                        <a14:foregroundMark x1="61662" y1="19000" x2="56300" y2="10500"/>
                        <a14:foregroundMark x1="56300" y1="10500" x2="48794" y2="18500"/>
                        <a14:foregroundMark x1="48794" y1="18500" x2="42895" y2="20000"/>
                        <a14:foregroundMark x1="42895" y1="20000" x2="31099" y2="9500"/>
                        <a14:foregroundMark x1="31099" y1="9500" x2="25469" y2="10000"/>
                        <a14:foregroundMark x1="25469" y1="10000" x2="29223" y2="21500"/>
                        <a14:foregroundMark x1="29223" y1="21500" x2="41823" y2="34500"/>
                        <a14:foregroundMark x1="41823" y1="34500" x2="60054" y2="38000"/>
                        <a14:foregroundMark x1="60054" y1="38000" x2="69169" y2="34000"/>
                        <a14:foregroundMark x1="69169" y1="34000" x2="64075" y2="25000"/>
                        <a14:foregroundMark x1="64075" y1="25000" x2="28418" y2="31500"/>
                        <a14:foregroundMark x1="24397" y1="91500" x2="36193" y2="89500"/>
                        <a14:foregroundMark x1="36193" y1="89500" x2="69437" y2="92000"/>
                        <a14:foregroundMark x1="69437" y1="92000" x2="26542" y2="94000"/>
                        <a14:foregroundMark x1="26542" y1="94000" x2="43968" y2="90000"/>
                        <a14:foregroundMark x1="43968" y1="90000" x2="62735" y2="90000"/>
                        <a14:foregroundMark x1="62735" y1="90000" x2="68901" y2="89500"/>
                        <a14:foregroundMark x1="68901" y1="89500" x2="69169" y2="89500"/>
                        <a14:foregroundMark x1="24397" y1="84000" x2="24397" y2="98500"/>
                        <a14:foregroundMark x1="24397" y1="98500" x2="25469" y2="85000"/>
                        <a14:foregroundMark x1="25469" y1="85000" x2="30295" y2="92000"/>
                        <a14:foregroundMark x1="30295" y1="92000" x2="52547" y2="79000"/>
                        <a14:foregroundMark x1="52547" y1="79000" x2="69973" y2="96000"/>
                        <a14:foregroundMark x1="69973" y1="96000" x2="65147" y2="84500"/>
                        <a14:foregroundMark x1="65147" y1="84500" x2="23861" y2="88000"/>
                        <a14:foregroundMark x1="23861" y1="88000" x2="29759" y2="98500"/>
                        <a14:foregroundMark x1="29759" y1="98500" x2="57641" y2="92500"/>
                        <a14:foregroundMark x1="57641" y1="92500" x2="65684" y2="94500"/>
                        <a14:foregroundMark x1="65684" y1="94500" x2="58981" y2="86500"/>
                        <a14:foregroundMark x1="58981" y1="86500" x2="37265" y2="99500"/>
                        <a14:foregroundMark x1="22788" y1="83000" x2="25201" y2="97000"/>
                        <a14:foregroundMark x1="25201" y1="97000" x2="47989" y2="99000"/>
                        <a14:foregroundMark x1="47989" y1="99000" x2="77480" y2="95000"/>
                        <a14:foregroundMark x1="77480" y1="95000" x2="70241" y2="81500"/>
                        <a14:foregroundMark x1="70241" y1="81500" x2="63807" y2="79000"/>
                        <a14:foregroundMark x1="63807" y1="79000" x2="55496" y2="90500"/>
                        <a14:foregroundMark x1="55496" y1="90500" x2="27882" y2="85000"/>
                        <a14:foregroundMark x1="27882" y1="85000" x2="21180" y2="90500"/>
                        <a14:foregroundMark x1="21180" y1="90500" x2="32708" y2="98500"/>
                        <a14:foregroundMark x1="32708" y1="98500" x2="46917" y2="99500"/>
                        <a14:foregroundMark x1="46917" y1="99500" x2="73190" y2="97000"/>
                        <a14:foregroundMark x1="73190" y1="97000" x2="69437" y2="82000"/>
                        <a14:foregroundMark x1="69437" y1="82000" x2="53351" y2="81000"/>
                        <a14:foregroundMark x1="53351" y1="81000" x2="28418" y2="99000"/>
                        <a14:foregroundMark x1="28418" y1="99000" x2="35925" y2="99500"/>
                        <a14:foregroundMark x1="35925" y1="99500" x2="69705" y2="99500"/>
                        <a14:foregroundMark x1="69705" y1="99500" x2="61394" y2="91000"/>
                        <a14:foregroundMark x1="61394" y1="91000" x2="28418" y2="96000"/>
                        <a14:foregroundMark x1="28418" y1="96000" x2="27882" y2="96500"/>
                        <a14:foregroundMark x1="12332" y1="15000" x2="24397" y2="4500"/>
                        <a14:foregroundMark x1="24397" y1="4500" x2="30831" y2="4000"/>
                        <a14:foregroundMark x1="30831" y1="4000" x2="37534" y2="5500"/>
                        <a14:foregroundMark x1="37534" y1="5500" x2="31367" y2="2500"/>
                        <a14:foregroundMark x1="31367" y1="2500" x2="25201" y2="5000"/>
                        <a14:foregroundMark x1="25201" y1="5000" x2="20107" y2="11500"/>
                        <a14:foregroundMark x1="20107" y1="11500" x2="35925" y2="10000"/>
                        <a14:foregroundMark x1="35925" y1="10000" x2="69705" y2="13500"/>
                        <a14:foregroundMark x1="69705" y1="13500" x2="62198" y2="4000"/>
                        <a14:foregroundMark x1="62198" y1="4000" x2="80161" y2="22000"/>
                        <a14:foregroundMark x1="80161" y1="22000" x2="74531" y2="17500"/>
                        <a14:foregroundMark x1="74531" y1="17500" x2="70777" y2="7000"/>
                        <a14:foregroundMark x1="70777" y1="7000" x2="64879" y2="7000"/>
                        <a14:foregroundMark x1="64879" y1="7000" x2="72386" y2="17000"/>
                        <a14:foregroundMark x1="72386" y1="17000" x2="63807" y2="14000"/>
                        <a14:foregroundMark x1="63807" y1="14000" x2="50402" y2="26000"/>
                        <a14:foregroundMark x1="50402" y1="26000" x2="45576" y2="38500"/>
                        <a14:foregroundMark x1="45576" y1="38500" x2="44504" y2="53000"/>
                        <a14:foregroundMark x1="44504" y1="53000" x2="39142" y2="61000"/>
                        <a14:foregroundMark x1="39142" y1="61000" x2="19303" y2="59000"/>
                        <a14:foregroundMark x1="19303" y1="59000" x2="52011" y2="75000"/>
                        <a14:foregroundMark x1="18231" y1="58000" x2="53619" y2="82000"/>
                        <a14:foregroundMark x1="53619" y1="82000" x2="67292" y2="82000"/>
                        <a14:foregroundMark x1="67292" y1="82000" x2="73190" y2="79500"/>
                        <a14:foregroundMark x1="73190" y1="79500" x2="76408" y2="65500"/>
                        <a14:foregroundMark x1="76408" y1="65500" x2="71314" y2="56000"/>
                        <a14:foregroundMark x1="71314" y1="56000" x2="65952" y2="63000"/>
                        <a14:foregroundMark x1="65952" y1="63000" x2="72386" y2="65000"/>
                        <a14:foregroundMark x1="72386" y1="65000" x2="74531" y2="51500"/>
                        <a14:foregroundMark x1="74531" y1="51500" x2="74531" y2="30500"/>
                        <a14:foregroundMark x1="74531" y1="30500" x2="67828" y2="32000"/>
                        <a14:foregroundMark x1="67828" y1="32000" x2="62198" y2="28000"/>
                        <a14:foregroundMark x1="62198" y1="28000" x2="57909" y2="16500"/>
                        <a14:foregroundMark x1="57909" y1="16500" x2="59786" y2="3000"/>
                        <a14:foregroundMark x1="59786" y1="3000" x2="56300" y2="7000"/>
                        <a14:foregroundMark x1="31635" y1="1000" x2="24665" y2="1000"/>
                        <a14:foregroundMark x1="24665" y1="1000" x2="18767" y2="5000"/>
                        <a14:foregroundMark x1="18767" y1="5000" x2="13673" y2="13000"/>
                        <a14:foregroundMark x1="13673" y1="13000" x2="16354" y2="25500"/>
                        <a14:foregroundMark x1="16354" y1="25500" x2="31367" y2="58000"/>
                        <a14:foregroundMark x1="31367" y1="58000" x2="30563" y2="67500"/>
                        <a14:foregroundMark x1="61662" y1="500" x2="76139" y2="6500"/>
                        <a14:foregroundMark x1="76139" y1="6500" x2="79357" y2="18000"/>
                        <a14:foregroundMark x1="79357" y1="18000" x2="75067" y2="10000"/>
                        <a14:foregroundMark x1="75067" y1="10000" x2="68365" y2="6000"/>
                        <a14:foregroundMark x1="68365" y1="6000" x2="78284" y2="24500"/>
                        <a14:foregroundMark x1="78284" y1="24500" x2="75067" y2="10500"/>
                        <a14:foregroundMark x1="75067" y1="10500" x2="69705" y2="4000"/>
                        <a14:foregroundMark x1="69705" y1="4000" x2="79625" y2="14000"/>
                        <a14:foregroundMark x1="19035" y1="2000" x2="14209" y2="8500"/>
                        <a14:foregroundMark x1="14209" y1="8500" x2="13137" y2="22000"/>
                        <a14:foregroundMark x1="13137" y1="22000" x2="18767" y2="29000"/>
                        <a14:foregroundMark x1="18767" y1="29000" x2="27882" y2="56000"/>
                        <a14:foregroundMark x1="75871" y1="7500" x2="80965" y2="16500"/>
                        <a14:foregroundMark x1="80965" y1="16500" x2="75603" y2="8500"/>
                        <a14:foregroundMark x1="75603" y1="8500" x2="64879" y2="4000"/>
                        <a14:foregroundMark x1="64879" y1="4000" x2="80429" y2="17000"/>
                        <a14:foregroundMark x1="80429" y1="17000" x2="64343" y2="4000"/>
                        <a14:foregroundMark x1="64343" y1="4000" x2="50670" y2="3000"/>
                        <a14:foregroundMark x1="50670" y1="3000" x2="35657" y2="12000"/>
                        <a14:foregroundMark x1="35657" y1="12000" x2="45576" y2="10500"/>
                        <a14:foregroundMark x1="45576" y1="10500" x2="32440" y2="7500"/>
                        <a14:foregroundMark x1="32440" y1="7500" x2="53351" y2="6500"/>
                        <a14:foregroundMark x1="53351" y1="6500" x2="32440" y2="5000"/>
                        <a14:foregroundMark x1="32440" y1="5000" x2="38070" y2="5000"/>
                        <a14:foregroundMark x1="38070" y1="5000" x2="32172" y2="4000"/>
                        <a14:foregroundMark x1="32172" y1="4000" x2="48257" y2="3500"/>
                        <a14:foregroundMark x1="48257" y1="3500" x2="35389" y2="3500"/>
                        <a14:foregroundMark x1="35389" y1="3500" x2="47721" y2="3500"/>
                        <a14:foregroundMark x1="47721" y1="3500" x2="32708" y2="1500"/>
                        <a14:foregroundMark x1="32708" y1="1500" x2="54960" y2="1000"/>
                        <a14:foregroundMark x1="54960" y1="1000" x2="69437" y2="2500"/>
                        <a14:foregroundMark x1="69437" y1="2500" x2="43700" y2="6500"/>
                        <a14:foregroundMark x1="43700" y1="6500" x2="71046" y2="18500"/>
                        <a14:foregroundMark x1="71046" y1="18500" x2="60054" y2="31000"/>
                        <a14:foregroundMark x1="60054" y1="31000" x2="51743" y2="32000"/>
                        <a14:foregroundMark x1="51743" y1="32000" x2="50134" y2="31000"/>
                        <a14:foregroundMark x1="24397" y1="88500" x2="24665" y2="98000"/>
                        <a14:foregroundMark x1="23861" y1="83500" x2="22788" y2="99000"/>
                        <a14:foregroundMark x1="22788" y1="99000" x2="23324" y2="99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8562188" y="1164857"/>
            <a:ext cx="3606587" cy="2077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62" y="841304"/>
            <a:ext cx="2610779" cy="26551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16252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1091821"/>
            <a:ext cx="6871416" cy="770397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Phần 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1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Nhận 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2</a:t>
            </a: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4</a:t>
            </a: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-44753" y="17912"/>
            <a:ext cx="12182161" cy="716607"/>
            <a:chOff x="9839" y="31560"/>
            <a:chExt cx="12182161" cy="716607"/>
          </a:xfrm>
        </p:grpSpPr>
        <p:sp>
          <p:nvSpPr>
            <p:cNvPr id="21" name="Rectangle 4">
              <a:extLst>
                <a:ext uri="{FF2B5EF4-FFF2-40B4-BE49-F238E27FC236}">
                  <a16:creationId xmlns="" xmlns:a16="http://schemas.microsoft.com/office/drawing/2014/main" id="{C747A885-F2D1-409F-9DDA-9CB0AA9B9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00" y="31560"/>
              <a:ext cx="12116100" cy="71660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  <a:ex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defTabSz="1828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6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839" y="180773"/>
              <a:ext cx="12182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 5</a:t>
              </a:r>
              <a:r>
                <a:rPr lang="en-US" sz="2400" b="1" smtClean="0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: </a:t>
              </a:r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BẬC BA</a:t>
              </a:r>
              <a:endPara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18554" y="5359575"/>
            <a:ext cx="11834900" cy="1497043"/>
            <a:chOff x="184495" y="3598197"/>
            <a:chExt cx="11834900" cy="197329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11046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27996" y="3598197"/>
              <a:ext cx="2317900" cy="781262"/>
              <a:chOff x="1324217" y="6170224"/>
              <a:chExt cx="4543926" cy="14195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7323" y="4802494"/>
                <a:ext cx="1169749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1" y="6170224"/>
                <a:ext cx="3680792" cy="125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vi-VN" sz="280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vi-VN" sz="2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324217" y="6261714"/>
                <a:ext cx="1110138" cy="116159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381654" y="6423967"/>
                <a:ext cx="972871" cy="116576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6" y="119052"/>
            <a:ext cx="12197343" cy="2512440"/>
            <a:chOff x="534987" y="1869705"/>
            <a:chExt cx="23404876" cy="316412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63693"/>
                  <a:ext cx="582199" cy="511169"/>
                  <a:chOff x="7440266" y="3436652"/>
                  <a:chExt cx="757238" cy="727074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647702" y="1936625"/>
              <a:ext cx="23292161" cy="3097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0238" algn="l"/>
                </a:tabLst>
              </a:pPr>
              <a:r>
                <a:rPr lang="en-US" altLang="en-US" sz="3600" smtClean="0">
                  <a:ea typeface="Times New Roman" panose="02020603050405020304" pitchFamily="18" charset="0"/>
                  <a:cs typeface="Chu Văn An (Uni)"/>
                </a:rPr>
                <a:t>                Đường </a:t>
              </a:r>
              <a:r>
                <a:rPr lang="en-US" altLang="en-US" sz="3600">
                  <a:ea typeface="Times New Roman" panose="02020603050405020304" pitchFamily="18" charset="0"/>
                  <a:cs typeface="Chu Văn An (Uni)"/>
                </a:rPr>
                <a:t>cong trong hình bên là đồ thị của một hàm số trong bốn hàm số được liệt kê ở bốn phương án A, B, C, D dưới đây. Hỏi hàm số đó là hàm số nào?  </a:t>
              </a:r>
              <a:endParaRPr lang="en-US" altLang="en-US" sz="3600" dirty="0">
                <a:ea typeface="Times New Roman" panose="02020603050405020304" pitchFamily="18" charset="0"/>
                <a:cs typeface="Chu Văn An (Uni)"/>
              </a:endParaRPr>
            </a:p>
          </p:txBody>
        </p: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2057400"/>
            <a:ext cx="7181751" cy="617268"/>
            <a:chOff x="1458731" y="61817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1817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𝟗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𝟐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oMath>
                    </m:oMathPara>
                  </a14:m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181762"/>
                  <a:ext cx="13101203" cy="1234536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3294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476145" y="2903294"/>
            <a:ext cx="7181751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𝟗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𝟐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49896" y="3689280"/>
            <a:ext cx="7181751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oMath>
                    </m:oMathPara>
                  </a14:m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449896" y="4495800"/>
            <a:ext cx="7181751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>
                    <a:spcBef>
                      <a:spcPts val="9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oMath>
                    </m:oMathPara>
                  </a14:m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69" name="Oval 68">
            <a:extLst>
              <a:ext uri="{FF2B5EF4-FFF2-40B4-BE49-F238E27FC236}">
                <a16:creationId xmlns:a16="http://schemas.microsoft.com/office/drawing/2014/main" xmlns="" id="{E148D75C-9524-4005-AADE-77AC280B7203}"/>
              </a:ext>
            </a:extLst>
          </p:cNvPr>
          <p:cNvSpPr/>
          <p:nvPr/>
        </p:nvSpPr>
        <p:spPr>
          <a:xfrm>
            <a:off x="492080" y="2174852"/>
            <a:ext cx="544265" cy="50026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smtClean="0"/>
              <a:t>A</a:t>
            </a:r>
            <a:endParaRPr lang="en-US" sz="3200" b="1" dirty="0"/>
          </a:p>
        </p:txBody>
      </p:sp>
      <p:pic>
        <p:nvPicPr>
          <p:cNvPr id="4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1717" y="2131225"/>
            <a:ext cx="4380284" cy="3315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41216" y="5740365"/>
                <a:ext cx="890596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216" y="5740365"/>
                <a:ext cx="8905964" cy="584775"/>
              </a:xfrm>
              <a:prstGeom prst="rect">
                <a:avLst/>
              </a:prstGeom>
              <a:blipFill rotWithShape="1">
                <a:blip r:embed="rId7"/>
                <a:stretch>
                  <a:fillRect t="-1562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96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9" grpId="0" animBg="1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7781" y="3811468"/>
            <a:ext cx="11755672" cy="2681010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-5216"/>
            <a:ext cx="12178293" cy="2095968"/>
            <a:chOff x="534987" y="1673328"/>
            <a:chExt cx="23340848" cy="269664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9399" y="1653394"/>
                  <a:ext cx="2228039" cy="7127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74103" y="1673328"/>
                  <a:ext cx="23001730" cy="26966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buClr>
                      <a:srgbClr val="0000CC"/>
                    </a:buClr>
                    <a:buSzPts val="1200"/>
                    <a:tabLst>
                      <a:tab pos="630555" algn="l"/>
                    </a:tabLst>
                  </a:pPr>
                  <a:r>
                    <a:rPr lang="en-US" sz="3600" smtClean="0"/>
                    <a:t>                 Đường </a:t>
                  </a:r>
                  <a:r>
                    <a:rPr lang="en-US" sz="3600" dirty="0" err="1"/>
                    <a:t>cong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trong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hình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bên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là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đồ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thị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của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một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hàm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số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trong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bốn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hàm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số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được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liệt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kê</a:t>
                  </a:r>
                  <a:r>
                    <a:rPr lang="en-US" sz="3600" dirty="0"/>
                    <a:t> ở </a:t>
                  </a:r>
                  <a:r>
                    <a:rPr lang="en-US" sz="3600" dirty="0" err="1"/>
                    <a:t>bốn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phương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án</a:t>
                  </a:r>
                  <a:r>
                    <a:rPr lang="en-US" sz="3600" dirty="0"/>
                    <a:t> </a:t>
                  </a:r>
                  <a14:m>
                    <m:oMath xmlns:m="http://schemas.openxmlformats.org/officeDocument/2006/math">
                      <m:r>
                        <a:rPr lang="en-US" sz="36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𝐷</m:t>
                      </m:r>
                    </m:oMath>
                  </a14:m>
                  <a:r>
                    <a:rPr lang="en-US" sz="3600" dirty="0"/>
                    <a:t> </a:t>
                  </a:r>
                  <a:r>
                    <a:rPr lang="en-US" sz="3600" dirty="0" err="1"/>
                    <a:t>dưới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đây</a:t>
                  </a:r>
                  <a:r>
                    <a:rPr lang="en-US" sz="3600" dirty="0"/>
                    <a:t>. </a:t>
                  </a:r>
                  <a:r>
                    <a:rPr lang="en-US" sz="3600" dirty="0" err="1"/>
                    <a:t>Hỏi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hàm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số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đó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là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hàm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số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nào</a:t>
                  </a:r>
                  <a:r>
                    <a:rPr lang="en-US" sz="3600"/>
                    <a:t>? </a:t>
                  </a:r>
                  <a:endParaRPr lang="en-US" sz="3600" dirty="0"/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103" y="1673328"/>
                  <a:ext cx="23001730" cy="269664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762" r="-813" b="-6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510774" y="2198418"/>
            <a:ext cx="3832138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1</m:t>
                      </m:r>
                      <m:r>
                        <m:rPr>
                          <m:nor/>
                        </m:rPr>
                        <a:rPr lang="en-US" sz="2800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	</m:t>
                      </m:r>
                    </m:oMath>
                  </a14:m>
                  <a:r>
                    <a:rPr lang="vi-VN" sz="3000" dirty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3670" b="-1926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4571945" y="2152874"/>
            <a:ext cx="4093534" cy="617268"/>
            <a:chOff x="-4523699" y="6928207"/>
            <a:chExt cx="13315327" cy="12345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-4309575" y="6928207"/>
                  <a:ext cx="13101203" cy="123453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457200" marR="0" indent="628650">
                    <a:spcBef>
                      <a:spcPts val="60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a14:m>
                  <a:r>
                    <a:rPr lang="en-US" sz="2800" dirty="0" smtClean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8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309575" y="6928207"/>
                  <a:ext cx="13101203" cy="123453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55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-4523699" y="7091413"/>
              <a:ext cx="1559941" cy="100053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92157" y="2983185"/>
            <a:ext cx="3813143" cy="617268"/>
            <a:chOff x="1458731" y="69056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9056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a14:m>
                  <a:r>
                    <a:rPr lang="vi-VN" sz="3000" smtClean="0"/>
                    <a:t>.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9056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3636" b="-1818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7053314"/>
              <a:ext cx="1088671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4586779" y="2980606"/>
            <a:ext cx="4119071" cy="617268"/>
            <a:chOff x="-4640569" y="6791362"/>
            <a:chExt cx="14099713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-3642060" y="6791362"/>
                  <a:ext cx="13101204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a14:m>
                  <a:r>
                    <a:rPr lang="vi-VN" sz="300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642060" y="6791362"/>
                  <a:ext cx="13101204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2752" b="-201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-4640569" y="6862814"/>
              <a:ext cx="1490491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432E638B-F586-4599-B26E-BBF1E009BB5A}"/>
              </a:ext>
            </a:extLst>
          </p:cNvPr>
          <p:cNvSpPr/>
          <p:nvPr/>
        </p:nvSpPr>
        <p:spPr>
          <a:xfrm>
            <a:off x="325553" y="2216336"/>
            <a:ext cx="567268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3000" dirty="0">
              <a:latin typeface="+mj-lt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55929" y="2095500"/>
            <a:ext cx="3793221" cy="41813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80741" y="4696361"/>
                <a:ext cx="9614647" cy="1723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(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)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, D.</a:t>
                </a:r>
                <a:endParaRPr lang="en-US" sz="32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</a:t>
                </a:r>
                <a:endParaRPr lang="en-US" sz="32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741" y="4696361"/>
                <a:ext cx="9614647" cy="1723549"/>
              </a:xfrm>
              <a:prstGeom prst="rect">
                <a:avLst/>
              </a:prstGeom>
              <a:blipFill rotWithShape="1">
                <a:blip r:embed="rId9"/>
                <a:stretch>
                  <a:fillRect t="-4947" b="-9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141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39086" y="4770387"/>
            <a:ext cx="11834900" cy="1973313"/>
            <a:chOff x="184495" y="3598177"/>
            <a:chExt cx="11834900" cy="197331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11046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598177"/>
              <a:ext cx="2342697" cy="553998"/>
              <a:chOff x="1275608" y="6170224"/>
              <a:chExt cx="4592536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3" y="4631939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170224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261720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39058" cy="1461389"/>
            <a:chOff x="534987" y="1869705"/>
            <a:chExt cx="23404876" cy="245101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63693"/>
                  <a:ext cx="582199" cy="511169"/>
                  <a:chOff x="7440266" y="3436652"/>
                  <a:chExt cx="757238" cy="727074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23840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buClr>
                      <a:srgbClr val="0000CC"/>
                    </a:buClr>
                    <a:buSzPts val="1200"/>
                    <a:tabLst>
                      <a:tab pos="630555" algn="l"/>
                    </a:tabLst>
                  </a:pPr>
                  <a:r>
                    <a:rPr lang="en-US" sz="3600" dirty="0"/>
                    <a:t>Cho </a:t>
                  </a:r>
                  <a:r>
                    <a:rPr lang="en-US" sz="3600" dirty="0" err="1"/>
                    <a:t>hàm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số</a:t>
                  </a:r>
                  <a:r>
                    <a:rPr lang="en-US" sz="3600" dirty="0"/>
                    <a:t> </a:t>
                  </a:r>
                  <a14:m>
                    <m:oMath xmlns:m="http://schemas.openxmlformats.org/officeDocument/2006/math">
                      <m:r>
                        <a:rPr lang="en-US" sz="36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6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d>
                        <m:dPr>
                          <m:ctrlPr>
                            <a:rPr lang="en-US" sz="36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a14:m>
                  <a:r>
                    <a:rPr lang="en-US" sz="3600" dirty="0"/>
                    <a:t> </a:t>
                  </a:r>
                  <a:r>
                    <a:rPr lang="en-US" sz="3600" dirty="0" err="1"/>
                    <a:t>có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đồ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thị</a:t>
                  </a:r>
                  <a:r>
                    <a:rPr lang="en-US" sz="3600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6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</m:oMath>
                  </a14:m>
                  <a:r>
                    <a:rPr lang="en-US" sz="3600" dirty="0"/>
                    <a:t>. </a:t>
                  </a:r>
                  <a:r>
                    <a:rPr lang="en-US" sz="3600" dirty="0" err="1"/>
                    <a:t>Mệnh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đề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nào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dưới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đây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đúng</a:t>
                  </a:r>
                  <a:r>
                    <a:rPr lang="en-US" sz="3600" dirty="0"/>
                    <a:t> 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38409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964" r="-904" b="-1244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676400"/>
            <a:ext cx="6765633" cy="617268"/>
            <a:chOff x="1458731" y="6181762"/>
            <a:chExt cx="14002215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359743" y="61817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000" smtClean="0">
                      <a:solidFill>
                        <a:schemeClr val="bg1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en-US" sz="30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en-US" sz="30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ục</a:t>
                  </a:r>
                  <a:r>
                    <a:rPr lang="en-US" sz="30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oành</a:t>
                  </a:r>
                  <a:r>
                    <a:rPr lang="en-US" sz="30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30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0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59743" y="6181762"/>
                  <a:ext cx="13101203" cy="123453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1835" b="-2110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3294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532404" y="2522294"/>
            <a:ext cx="6706391" cy="574092"/>
            <a:chOff x="1458731" y="6334162"/>
            <a:chExt cx="12941978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1984941" y="6334162"/>
                  <a:ext cx="12415768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14:m>
                    <m:oMath xmlns:m="http://schemas.openxmlformats.org/officeDocument/2006/math">
                      <m:r>
                        <a:rPr lang="en-US" sz="3000" b="1" i="1" smtClean="0">
                          <a:solidFill>
                            <a:schemeClr val="bg1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</m:t>
                      </m:r>
                      <m:d>
                        <m:dPr>
                          <m:ctrlPr>
                            <a:rPr lang="en-US" sz="3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en-US" sz="30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en-US" sz="30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ục</a:t>
                  </a:r>
                  <a:r>
                    <a:rPr lang="en-US" sz="30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oành</a:t>
                  </a:r>
                  <a:r>
                    <a:rPr lang="en-US" sz="30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30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000" b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smtClean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vi-VN" sz="3000" b="1" smtClean="0">
                      <a:solidFill>
                        <a:schemeClr val="bg1"/>
                      </a:solidFill>
                      <a:latin typeface="+mj-lt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4941" y="6334162"/>
                  <a:ext cx="12415768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7843" b="-2549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49896" y="3308280"/>
            <a:ext cx="6788899" cy="617268"/>
            <a:chOff x="1458731" y="6334162"/>
            <a:chExt cx="13600057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1957585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spcBef>
                      <a:spcPts val="900"/>
                    </a:spcBef>
                  </a:pPr>
                  <a:r>
                    <a:rPr lang="en-US" sz="2800" b="1" smtClean="0">
                      <a:solidFill>
                        <a:schemeClr val="bg1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ục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oành</a:t>
                  </a:r>
                  <a:r>
                    <a:rPr lang="en-US" sz="2800" b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7585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55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449896" y="4114800"/>
            <a:ext cx="6788899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</m:t>
                      </m:r>
                      <m:d>
                        <m:d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ục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oành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err="1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800" smtClean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55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69" name="Oval 68">
            <a:extLst>
              <a:ext uri="{FF2B5EF4-FFF2-40B4-BE49-F238E27FC236}">
                <a16:creationId xmlns:a16="http://schemas.microsoft.com/office/drawing/2014/main" xmlns="" id="{E148D75C-9524-4005-AADE-77AC280B7203}"/>
              </a:ext>
            </a:extLst>
          </p:cNvPr>
          <p:cNvSpPr/>
          <p:nvPr/>
        </p:nvSpPr>
        <p:spPr>
          <a:xfrm>
            <a:off x="492080" y="2574902"/>
            <a:ext cx="544265" cy="50026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56642" y="4983256"/>
                <a:ext cx="11396811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0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Xét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30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sz="30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0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 </m:t>
                    </m:r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uy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b="1" i="1">
                            <a:solidFill>
                              <a:srgbClr val="0000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3000" b="1" dirty="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0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0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30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642" y="4983256"/>
                <a:ext cx="11396811" cy="1613711"/>
              </a:xfrm>
              <a:prstGeom prst="rect">
                <a:avLst/>
              </a:prstGeom>
              <a:blipFill rotWithShape="1">
                <a:blip r:embed="rId7"/>
                <a:stretch>
                  <a:fillRect t="-4906" b="-10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960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39086" y="4770387"/>
            <a:ext cx="11834900" cy="1973313"/>
            <a:chOff x="184495" y="3598177"/>
            <a:chExt cx="11834900" cy="197331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11046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598177"/>
              <a:ext cx="2342697" cy="553998"/>
              <a:chOff x="1275608" y="6170224"/>
              <a:chExt cx="4592536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3" y="4631939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170224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261720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6" y="7668"/>
            <a:ext cx="12044944" cy="1516332"/>
            <a:chOff x="534985" y="1682894"/>
            <a:chExt cx="23612450" cy="254316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63693"/>
                  <a:ext cx="582199" cy="511169"/>
                  <a:chOff x="7440266" y="3436652"/>
                  <a:chExt cx="757238" cy="727074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534985" y="1682894"/>
              <a:ext cx="23612450" cy="23280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lvl="0" algn="just">
                <a:lnSpc>
                  <a:spcPct val="115000"/>
                </a:lnSpc>
                <a:buClr>
                  <a:srgbClr val="0000CC"/>
                </a:buClr>
                <a:buSzPts val="1200"/>
                <a:tabLst>
                  <a:tab pos="630555" algn="l"/>
                </a:tabLst>
              </a:pPr>
              <a:r>
                <a:rPr lang="en-US" sz="3600" smtClean="0"/>
                <a:t>                </a:t>
              </a:r>
              <a:r>
                <a:rPr lang="en-US" sz="3200" b="1" smtClean="0"/>
                <a:t>Bảng </a:t>
              </a:r>
              <a:r>
                <a:rPr lang="en-US" sz="3200" b="1"/>
                <a:t>biến thiên dưới đây là bảng biến thiên của hàm số nào trong các hàm số được liệt kê ở bốn phương án A, B, C, D?</a:t>
              </a:r>
              <a:endParaRPr lang="en-US" sz="3200" b="1" dirty="0"/>
            </a:p>
          </p:txBody>
        </p: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3" y="1676400"/>
            <a:ext cx="4498888" cy="617268"/>
            <a:chOff x="1458731" y="6181762"/>
            <a:chExt cx="14002215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359743" y="61817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b="1" i="1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59743" y="6181762"/>
                  <a:ext cx="13101203" cy="1234536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3294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532405" y="2522294"/>
            <a:ext cx="4439646" cy="574092"/>
            <a:chOff x="1458731" y="6334162"/>
            <a:chExt cx="12941978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1984941" y="6334162"/>
                  <a:ext cx="12415768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173355" marR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3510915" algn="l"/>
                    </a:tabLst>
                  </a:pP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2800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4941" y="6334162"/>
                  <a:ext cx="12415768" cy="123453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49896" y="3308280"/>
            <a:ext cx="4522155" cy="617268"/>
            <a:chOff x="1458731" y="6334162"/>
            <a:chExt cx="13600057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1957585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173355" marR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3510915" algn="l"/>
                    </a:tabLst>
                  </a:pPr>
                  <a:r>
                    <a:rPr lang="en-US" sz="2800" b="1" smtClean="0">
                      <a:solidFill>
                        <a:schemeClr val="bg1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28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7585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449896" y="4114800"/>
            <a:ext cx="4522155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spcBef>
                      <a:spcPts val="9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b="1" i="1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    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oMath>
                    </m:oMathPara>
                  </a14:m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69" name="Oval 68">
            <a:extLst>
              <a:ext uri="{FF2B5EF4-FFF2-40B4-BE49-F238E27FC236}">
                <a16:creationId xmlns:a16="http://schemas.microsoft.com/office/drawing/2014/main" xmlns="" id="{E148D75C-9524-4005-AADE-77AC280B7203}"/>
              </a:ext>
            </a:extLst>
          </p:cNvPr>
          <p:cNvSpPr/>
          <p:nvPr/>
        </p:nvSpPr>
        <p:spPr>
          <a:xfrm>
            <a:off x="492080" y="2574902"/>
            <a:ext cx="544265" cy="50026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3292" y="4926106"/>
                <a:ext cx="11396811" cy="2000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0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BT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𝒙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(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,C.</a:t>
                </a:r>
                <a:endParaRPr lang="en-US" sz="105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.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05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</a:t>
                </a:r>
                <a:endParaRPr lang="en-US" sz="105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92" y="4926106"/>
                <a:ext cx="11396811" cy="2000548"/>
              </a:xfrm>
              <a:prstGeom prst="rect">
                <a:avLst/>
              </a:prstGeom>
              <a:blipFill rotWithShape="1">
                <a:blip r:embed="rId6"/>
                <a:stretch>
                  <a:fillRect t="-1829" r="-535" b="-8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7102" y="1576467"/>
            <a:ext cx="6805848" cy="3040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47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51154" y="4267891"/>
            <a:ext cx="11885654" cy="2595446"/>
            <a:chOff x="184495" y="3712611"/>
            <a:chExt cx="11834900" cy="440522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4693373"/>
              <a:ext cx="11834900" cy="34244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7683" y="3712611"/>
              <a:ext cx="2461391" cy="1855325"/>
              <a:chOff x="1284395" y="6378164"/>
              <a:chExt cx="4825220" cy="337104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79147" y="6918739"/>
                <a:ext cx="1589046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620556" y="8241352"/>
                <a:ext cx="2801123" cy="1074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84395" y="8093392"/>
                <a:ext cx="843661" cy="158089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schemeClr val="bg1"/>
                  </a:solidFill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663938"/>
            <a:chOff x="534987" y="1869705"/>
            <a:chExt cx="23719158" cy="279071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929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7271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 4 </a:t>
                  </a:r>
                  <a:r>
                    <a:rPr lang="en-US" sz="3000" b="1" dirty="0" err="1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4 </a:t>
                  </a:r>
                  <a:r>
                    <a:rPr lang="en-US" sz="3000" b="1" dirty="0" err="1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A, B, C, D </a:t>
                  </a:r>
                  <a:r>
                    <a:rPr lang="en-US" sz="3000" b="1" dirty="0" err="1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ưới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3000" b="1" dirty="0" err="1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–</m:t>
                      </m:r>
                      <m:r>
                        <a:rPr lang="en-US" sz="3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  <a:br>
                    <a:rPr lang="en-US" sz="3000" b="1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</a:br>
                  <a:endParaRPr lang="en-US" sz="300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72714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188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108332" y="1732392"/>
                <a:ext cx="2280848" cy="515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F8F3140-7878-49DC-B7DD-BFB9E1975DBD}"/>
              </a:ext>
            </a:extLst>
          </p:cNvPr>
          <p:cNvSpPr/>
          <p:nvPr/>
        </p:nvSpPr>
        <p:spPr>
          <a:xfrm>
            <a:off x="304800" y="179070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smtClean="0"/>
              <a:t>A</a:t>
            </a:r>
            <a:endParaRPr 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2956" y="5361001"/>
                <a:ext cx="11532316" cy="12939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(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,D.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56" y="5361001"/>
                <a:ext cx="11532316" cy="1293944"/>
              </a:xfrm>
              <a:prstGeom prst="rect">
                <a:avLst/>
              </a:prstGeom>
              <a:blipFill rotWithShape="1">
                <a:blip r:embed="rId4"/>
                <a:stretch>
                  <a:fillRect t="-3286" r="-846" b="-8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Freeform 63"/>
          <p:cNvSpPr>
            <a:spLocks noEditPoints="1"/>
          </p:cNvSpPr>
          <p:nvPr/>
        </p:nvSpPr>
        <p:spPr bwMode="auto">
          <a:xfrm>
            <a:off x="-79476" y="4798398"/>
            <a:ext cx="558678" cy="762388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6400"/>
          </a:p>
        </p:txBody>
      </p:sp>
      <p:sp>
        <p:nvSpPr>
          <p:cNvPr id="11" name="Rectangle 10"/>
          <p:cNvSpPr/>
          <p:nvPr/>
        </p:nvSpPr>
        <p:spPr>
          <a:xfrm>
            <a:off x="1141170" y="1611996"/>
            <a:ext cx="20313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</a:rPr>
              <a:t>Hình </a:t>
            </a:r>
            <a:r>
              <a:rPr lang="en-US" sz="4000" b="1" smtClean="0">
                <a:solidFill>
                  <a:schemeClr val="bg1"/>
                </a:solidFill>
              </a:rPr>
              <a:t>A. </a:t>
            </a:r>
            <a:r>
              <a:rPr lang="en-US"/>
              <a:t>	</a:t>
            </a:r>
          </a:p>
        </p:txBody>
      </p:sp>
      <p:sp>
        <p:nvSpPr>
          <p:cNvPr id="65" name="Rectangle 64"/>
          <p:cNvSpPr/>
          <p:nvPr/>
        </p:nvSpPr>
        <p:spPr>
          <a:xfrm>
            <a:off x="9723947" y="1538841"/>
            <a:ext cx="20313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</a:rPr>
              <a:t>Hình D. </a:t>
            </a:r>
            <a:r>
              <a:rPr lang="en-US"/>
              <a:t>	</a:t>
            </a:r>
          </a:p>
        </p:txBody>
      </p:sp>
      <p:sp>
        <p:nvSpPr>
          <p:cNvPr id="66" name="Rectangle 65"/>
          <p:cNvSpPr/>
          <p:nvPr/>
        </p:nvSpPr>
        <p:spPr>
          <a:xfrm>
            <a:off x="6999517" y="1618345"/>
            <a:ext cx="20313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</a:rPr>
              <a:t>Hình </a:t>
            </a:r>
            <a:r>
              <a:rPr lang="en-US" sz="4000" b="1" smtClean="0">
                <a:solidFill>
                  <a:schemeClr val="bg1"/>
                </a:solidFill>
              </a:rPr>
              <a:t>C. </a:t>
            </a:r>
            <a:r>
              <a:rPr lang="en-US"/>
              <a:t>	</a:t>
            </a:r>
          </a:p>
        </p:txBody>
      </p:sp>
      <p:sp>
        <p:nvSpPr>
          <p:cNvPr id="67" name="Rectangle 66"/>
          <p:cNvSpPr/>
          <p:nvPr/>
        </p:nvSpPr>
        <p:spPr>
          <a:xfrm>
            <a:off x="3709218" y="1630481"/>
            <a:ext cx="20313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</a:rPr>
              <a:t>Hình </a:t>
            </a:r>
            <a:r>
              <a:rPr lang="en-US" sz="4000" b="1" smtClean="0">
                <a:solidFill>
                  <a:schemeClr val="bg1"/>
                </a:solidFill>
              </a:rPr>
              <a:t>B. </a:t>
            </a:r>
            <a:r>
              <a:rPr lang="en-US"/>
              <a:t>	</a:t>
            </a:r>
          </a:p>
        </p:txBody>
      </p:sp>
      <p:pic>
        <p:nvPicPr>
          <p:cNvPr id="68" name="Picture 6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4996" y="2346339"/>
            <a:ext cx="11390754" cy="252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1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5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84495" y="2173060"/>
            <a:ext cx="11834900" cy="4684940"/>
            <a:chOff x="184495" y="3636268"/>
            <a:chExt cx="11834900" cy="478549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55654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65888"/>
              <a:chOff x="1275608" y="6239450"/>
              <a:chExt cx="4592537" cy="102819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281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-16704"/>
            <a:ext cx="12099375" cy="2335521"/>
            <a:chOff x="534987" y="1752637"/>
            <a:chExt cx="23719158" cy="442932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10506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731266" y="1752637"/>
              <a:ext cx="23522879" cy="4429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>
                <a:lnSpc>
                  <a:spcPct val="115000"/>
                </a:lnSpc>
                <a:spcBef>
                  <a:spcPts val="120"/>
                </a:spcBef>
                <a:spcAft>
                  <a:spcPts val="120"/>
                </a:spcAft>
              </a:pPr>
              <a:r>
                <a:rPr lang="en-US" sz="3200" b="1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Đường </a:t>
              </a:r>
              <a:r>
                <a:rPr lang="en-US" sz="3200" b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ong trong hình vẽ bên là đồ thị của hàm số nào dưới đây</a:t>
              </a:r>
              <a:r>
                <a:rPr lang="en-US" sz="3200" b="1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  <a:endPara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15000"/>
                </a:lnSpc>
                <a:spcBef>
                  <a:spcPts val="120"/>
                </a:spcBef>
              </a:pPr>
              <a:endPara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just" fontAlgn="base">
                <a:buClr>
                  <a:srgbClr val="0000FF"/>
                </a:buClr>
                <a:tabLst>
                  <a:tab pos="629826" algn="l"/>
                </a:tabLst>
              </a:pPr>
              <a:endParaRPr lang="en-US" sz="3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-19518" y="1295401"/>
            <a:ext cx="12497269" cy="1178015"/>
            <a:chOff x="247181" y="1501339"/>
            <a:chExt cx="12439750" cy="122264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39"/>
              <a:ext cx="3660196" cy="914401"/>
              <a:chOff x="5537206" y="1557991"/>
              <a:chExt cx="3647785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91337" y="1731722"/>
                    <a:ext cx="3193654" cy="5345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5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5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5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5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5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5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5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25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5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5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5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5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2500" b="1" i="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1337" y="1731722"/>
                    <a:ext cx="3193654" cy="534531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087174" y="1501344"/>
              <a:ext cx="3607682" cy="1222639"/>
              <a:chOff x="5461529" y="1557992"/>
              <a:chExt cx="3595440" cy="113661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771056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461529" y="1788876"/>
                    <a:ext cx="3595440" cy="9057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5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𝐲</m:t>
                          </m:r>
                          <m:r>
                            <a:rPr lang="en-US" sz="25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5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5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5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25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5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25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5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25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5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5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oMath>
                      </m:oMathPara>
                    </a14:m>
                    <a:endParaRPr lang="en-US" sz="2500" b="1" i="0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  <a:p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61529" y="1788876"/>
                    <a:ext cx="3595440" cy="905731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0" y="1501343"/>
              <a:ext cx="3763562" cy="914402"/>
              <a:chOff x="5537206" y="1557992"/>
              <a:chExt cx="3750802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1060" y="1696973"/>
                    <a:ext cx="3166948" cy="5345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5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25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5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5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5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5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5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5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5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5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5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a14:m>
                    <a:r>
                      <a:rPr lang="vi-VN" sz="2500" b="1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1060" y="1696973"/>
                    <a:ext cx="3166948" cy="534529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2087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9241455" y="1501346"/>
              <a:ext cx="3445476" cy="914401"/>
              <a:chOff x="5782881" y="1557992"/>
              <a:chExt cx="343379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49" y="1557992"/>
                <a:ext cx="3105455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782881" y="1719291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89351" y="1740949"/>
                    <a:ext cx="2927324" cy="46864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5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25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5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5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5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5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5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5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5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5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5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a14:m>
                    <a:r>
                      <a:rPr lang="vi-VN" sz="2500" b="1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500" b="1" i="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89351" y="1740949"/>
                    <a:ext cx="2927324" cy="468641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826" t="-8861" b="-2911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5873345" y="1538188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smtClean="0"/>
              <a:t>C</a:t>
            </a:r>
            <a:endParaRPr lang="en-US" sz="3200" b="1" dirty="0"/>
          </a:p>
        </p:txBody>
      </p:sp>
      <p:sp>
        <p:nvSpPr>
          <p:cNvPr id="63" name="Action Button: Forward or Next 62">
            <a:hlinkClick r:id="rId6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286218" y="2890491"/>
                <a:ext cx="11806271" cy="36218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𝒚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2800" b="1" i="1" smtClean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.</a:t>
                </a:r>
                <a:endParaRPr lang="en-US" sz="28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8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</a:t>
                </a: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Ta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6218" y="2890491"/>
                <a:ext cx="11806271" cy="3621825"/>
              </a:xfrm>
              <a:prstGeom prst="rect">
                <a:avLst/>
              </a:prstGeom>
              <a:blipFill rotWithShape="1">
                <a:blip r:embed="rId7"/>
                <a:stretch>
                  <a:fillRect t="-1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-247650" y="6306833"/>
                <a:ext cx="12246433" cy="5644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0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Do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.</a:t>
                </a:r>
                <a:endParaRPr lang="en-US" sz="30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7650" y="6306833"/>
                <a:ext cx="12246433" cy="564450"/>
              </a:xfrm>
              <a:prstGeom prst="rect">
                <a:avLst/>
              </a:prstGeom>
              <a:blipFill rotWithShape="1">
                <a:blip r:embed="rId8"/>
                <a:stretch>
                  <a:fillRect t="-13043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9" name="Picture 68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1573" y="2207193"/>
            <a:ext cx="3148322" cy="40043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86954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84495" y="2173060"/>
            <a:ext cx="11834900" cy="4684940"/>
            <a:chOff x="184495" y="3636268"/>
            <a:chExt cx="11834900" cy="478549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55654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65888"/>
              <a:chOff x="1275608" y="6239450"/>
              <a:chExt cx="4592537" cy="102819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281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13981" y="-51525"/>
            <a:ext cx="11999251" cy="2927478"/>
            <a:chOff x="470144" y="1686599"/>
            <a:chExt cx="23522879" cy="555197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10506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7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70144" y="1686599"/>
              <a:ext cx="23522879" cy="5551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>
                <a:lnSpc>
                  <a:spcPct val="115000"/>
                </a:lnSpc>
                <a:spcBef>
                  <a:spcPts val="120"/>
                </a:spcBef>
                <a:spcAft>
                  <a:spcPts val="120"/>
                </a:spcAft>
              </a:pPr>
              <a:r>
                <a:rPr lang="en-US" sz="3200" b="1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3200" b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 cong trong hình trên là đồ thị của hàm số nào trong các hàm số cho dưới đây?</a:t>
              </a:r>
              <a:endParaRPr lang="en-US" sz="1100" b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15000"/>
                </a:lnSpc>
                <a:spcBef>
                  <a:spcPts val="120"/>
                </a:spcBef>
                <a:spcAft>
                  <a:spcPts val="120"/>
                </a:spcAft>
              </a:pPr>
              <a:endPara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15000"/>
                </a:lnSpc>
                <a:spcBef>
                  <a:spcPts val="120"/>
                </a:spcBef>
              </a:pPr>
              <a:endPara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just" fontAlgn="base">
                <a:buClr>
                  <a:srgbClr val="0000FF"/>
                </a:buClr>
                <a:tabLst>
                  <a:tab pos="629826" algn="l"/>
                </a:tabLst>
              </a:pPr>
              <a:endParaRPr lang="en-US" sz="3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-19518" y="1295403"/>
            <a:ext cx="12592520" cy="1178014"/>
            <a:chOff x="247181" y="1501341"/>
            <a:chExt cx="12534561" cy="122264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1"/>
              <a:ext cx="3660196" cy="975023"/>
              <a:chOff x="5537206" y="1557991"/>
              <a:chExt cx="3647785" cy="906421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91337" y="1731722"/>
                    <a:ext cx="3193654" cy="7326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3000" b="0" i="1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a:rPr lang="en-US" sz="3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3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0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0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𝐱</m:t>
                            </m:r>
                            <m:r>
                              <a:rPr lang="en-US" sz="30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0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30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𝐱</m:t>
                            </m:r>
                            <m:r>
                              <a:rPr lang="en-US" sz="30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0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sz="3000" b="1" i="0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000" b="1" i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a14:m>
                    <a:r>
                      <a:rPr lang="vi-VN" sz="30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i="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1337" y="1731722"/>
                    <a:ext cx="3193654" cy="732690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25098" y="1501343"/>
              <a:ext cx="3607682" cy="1222641"/>
              <a:chOff x="5499325" y="1557992"/>
              <a:chExt cx="3595440" cy="1136617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771056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499325" y="1788876"/>
                    <a:ext cx="3595440" cy="90573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5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25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5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5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5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5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5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25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5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5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5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5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25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500" b="1" i="0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  <a:p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99325" y="1788876"/>
                    <a:ext cx="3595440" cy="905733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0" y="1501345"/>
              <a:ext cx="3763562" cy="958008"/>
              <a:chOff x="5537206" y="1557992"/>
              <a:chExt cx="3750802" cy="890601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1060" y="1696973"/>
                    <a:ext cx="3166948" cy="7516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8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28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sz="2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28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28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2800" b="1" i="0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1060" y="1696973"/>
                    <a:ext cx="3166948" cy="75162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9241455" y="1501344"/>
              <a:ext cx="3540287" cy="914400"/>
              <a:chOff x="5782881" y="1557992"/>
              <a:chExt cx="3528285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49" y="1557992"/>
                <a:ext cx="3105455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782881" y="1719291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3842" y="1612286"/>
                    <a:ext cx="2927324" cy="7516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2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sz="2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2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oMath>
                    </a14:m>
                    <a:r>
                      <a:rPr lang="vi-VN" sz="2800" b="1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i="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3842" y="1612286"/>
                    <a:ext cx="2927324" cy="751621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9054695" y="1461988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smtClean="0"/>
              <a:t>D</a:t>
            </a:r>
            <a:endParaRPr lang="en-US" sz="3200" b="1" dirty="0"/>
          </a:p>
        </p:txBody>
      </p:sp>
      <p:sp>
        <p:nvSpPr>
          <p:cNvPr id="63" name="Action Button: Forward or Next 62">
            <a:hlinkClick r:id="rId6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381467" y="2890491"/>
                <a:ext cx="9230176" cy="2878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ng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105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∞</m:t>
                    </m:r>
                  </m:oMath>
                </a14:m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+∞</m:t>
                    </m:r>
                  </m:oMath>
                </a14:m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ng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1467" y="2890491"/>
                <a:ext cx="9230176" cy="2878480"/>
              </a:xfrm>
              <a:prstGeom prst="rect">
                <a:avLst/>
              </a:prstGeom>
              <a:blipFill rotWithShape="1">
                <a:blip r:embed="rId7"/>
                <a:stretch>
                  <a:fillRect t="-2119" r="-198" b="-2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3459" y="2247801"/>
            <a:ext cx="3438542" cy="4059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06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3492759"/>
            <a:ext cx="11762945" cy="3246189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-438150" y="119052"/>
            <a:ext cx="12858750" cy="1404948"/>
            <a:chOff x="-612231" y="1869705"/>
            <a:chExt cx="24759667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8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-612231" y="1936625"/>
                  <a:ext cx="24759667" cy="20312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:r>
                    <a:rPr lang="en-US" sz="2800" b="1" smtClean="0">
                      <a:solidFill>
                        <a:srgbClr val="FF00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vi-VN" sz="2800" b="1" smtClean="0">
                      <a:solidFill>
                        <a:srgbClr val="FF00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(</a:t>
                  </a:r>
                  <a:r>
                    <a:rPr lang="vi-VN" sz="2800" b="1" dirty="0">
                      <a:solidFill>
                        <a:srgbClr val="FF00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Ở GDĐT KIÊN GIANG 2019)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iệt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ê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ở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ốn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án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9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sz="29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9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29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9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𝑪</m:t>
                      </m:r>
                    </m:oMath>
                  </a14:m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9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𝑫</m:t>
                      </m:r>
                    </m:oMath>
                  </a14:m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9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2900" b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b="1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  <a:endParaRPr lang="en-US" sz="29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612231" y="1936625"/>
                  <a:ext cx="24759667" cy="203125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r="-284" b="-653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752600"/>
            <a:ext cx="537063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vi-VN" sz="3000" smtClean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583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752600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3</m:t>
                      </m:r>
                    </m:oMath>
                  </a14:m>
                  <a:r>
                    <a:rPr lang="vi-VN" sz="3000" smtClean="0"/>
                    <a:t>.</a:t>
                  </a:r>
                  <a:r>
                    <a:rPr lang="vi-VN" sz="3000" dirty="0"/>
                    <a:t>	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583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606955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3</m:t>
                      </m:r>
                    </m:oMath>
                  </a14:m>
                  <a:r>
                    <a:rPr lang="vi-VN" sz="3000" smtClean="0"/>
                    <a:t>.</a:t>
                  </a:r>
                  <a:r>
                    <a:rPr lang="vi-VN" sz="3000" dirty="0"/>
                    <a:t>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96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606955"/>
            <a:ext cx="5359563" cy="712415"/>
            <a:chOff x="1458731" y="6334162"/>
            <a:chExt cx="13782856" cy="1424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42483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3</m:t>
                      </m:r>
                    </m:oMath>
                  </a14:m>
                  <a:r>
                    <a:rPr lang="vi-VN" sz="300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42483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04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6311230" y="1865356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 dirty="0">
                <a:latin typeface="+mj-lt"/>
                <a:ea typeface="Tahoma" pitchFamily="34" charset="0"/>
                <a:cs typeface="Tahoma" pitchFamily="34" charset="0"/>
              </a:rPr>
              <a:t>B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152400" y="3683404"/>
                <a:ext cx="7543800" cy="2897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Dựa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ố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𝒙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∞⇒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Vậy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endParaRPr lang="en-US" sz="2800" b="1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400" y="3683404"/>
                <a:ext cx="7543800" cy="2897075"/>
              </a:xfrm>
              <a:prstGeom prst="rect">
                <a:avLst/>
              </a:prstGeom>
              <a:blipFill rotWithShape="1">
                <a:blip r:embed="rId8"/>
                <a:stretch>
                  <a:fillRect t="-2105" b="-4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5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53249" y="3569104"/>
            <a:ext cx="5238751" cy="2850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504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39086" y="4770387"/>
            <a:ext cx="11834900" cy="1973313"/>
            <a:chOff x="184495" y="3598177"/>
            <a:chExt cx="11834900" cy="197331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11046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598177"/>
              <a:ext cx="2342697" cy="553998"/>
              <a:chOff x="1275608" y="6170224"/>
              <a:chExt cx="4592536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3" y="4631939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170224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261720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58710"/>
            <a:ext cx="12157508" cy="1465290"/>
            <a:chOff x="534987" y="1768500"/>
            <a:chExt cx="23833116" cy="245756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63693"/>
                  <a:ext cx="582199" cy="511169"/>
                  <a:chOff x="7440266" y="3436652"/>
                  <a:chExt cx="757238" cy="727074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9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755653" y="1768500"/>
                  <a:ext cx="23612450" cy="20648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3600" smtClean="0"/>
                    <a:t>                </a:t>
                  </a:r>
                  <a:r>
                    <a:rPr lang="fr-FR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fr-FR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fr-FR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32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fr-FR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iên</a:t>
                  </a:r>
                  <a:r>
                    <a:rPr lang="fr-FR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ục</a:t>
                  </a:r>
                  <a:r>
                    <a:rPr lang="fr-FR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fr-FR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ℝ</m:t>
                      </m:r>
                    </m:oMath>
                  </a14:m>
                  <a:r>
                    <a:rPr lang="fr-FR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fr-FR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fr-FR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ảng</a:t>
                  </a:r>
                  <a:r>
                    <a:rPr lang="fr-FR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ến</a:t>
                  </a:r>
                  <a:r>
                    <a:rPr lang="fr-FR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iên</a:t>
                  </a:r>
                  <a:r>
                    <a:rPr lang="fr-FR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ư</a:t>
                  </a:r>
                  <a:r>
                    <a:rPr lang="fr-FR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fr-FR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ên</a:t>
                  </a:r>
                  <a:r>
                    <a:rPr lang="fr-FR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ìm</a:t>
                  </a:r>
                  <a:r>
                    <a:rPr lang="en-US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32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endParaRPr lang="en-US" sz="32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53" y="1768500"/>
                  <a:ext cx="23612450" cy="206480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t="-495" r="-557" b="-1039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509670" y="1671443"/>
            <a:ext cx="9427015" cy="617268"/>
            <a:chOff x="633917" y="6171839"/>
            <a:chExt cx="22675792" cy="12345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1635444" y="6171839"/>
                  <a:ext cx="21674265" cy="1234534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400" b="1" i="0" dirty="0" smtClean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á 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ỏ 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ằ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 err="1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2400" b="1" dirty="0" err="1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en-US" sz="2400" b="1" dirty="0" err="1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lang="en-US" sz="2400" b="1" dirty="0" err="1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á </m:t>
                        </m:r>
                        <m:r>
                          <m:rPr>
                            <m:nor/>
                          </m:rPr>
                          <a:rPr lang="en-US" sz="2400" b="1" dirty="0" err="1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2400" b="1" dirty="0" err="1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en-US" sz="2400" b="1" dirty="0" err="1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2400" b="1" dirty="0" err="1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ớ</m:t>
                        </m:r>
                        <m:r>
                          <m:rPr>
                            <m:nor/>
                          </m:rPr>
                          <a:rPr lang="en-US" sz="2400" b="1" dirty="0" err="1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 err="1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en-US" sz="2400" b="1" dirty="0" err="1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lang="en-US" sz="2400" b="1" dirty="0" err="1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 err="1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2400" b="1" dirty="0" err="1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ằ</m:t>
                        </m:r>
                        <m:r>
                          <m:rPr>
                            <m:nor/>
                          </m:rPr>
                          <a:rPr lang="en-US" sz="2400" b="1" dirty="0" err="1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1.</m:t>
                        </m:r>
                      </m:oMath>
                    </m:oMathPara>
                  </a14:m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5444" y="6171839"/>
                  <a:ext cx="21674265" cy="123453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633917" y="63294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532405" y="2522294"/>
            <a:ext cx="9087845" cy="574092"/>
            <a:chOff x="1458731" y="6334162"/>
            <a:chExt cx="12941978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1984941" y="6334162"/>
                  <a:ext cx="12415768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173355" algn="just">
                    <a:lnSpc>
                      <a:spcPct val="115000"/>
                    </a:lnSpc>
                    <a:spcBef>
                      <a:spcPts val="600"/>
                    </a:spcBef>
                    <a:tabLst>
                      <a:tab pos="3510915" algn="l"/>
                    </a:tabLst>
                  </a:pP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ố đạ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 đạ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 </m:t>
                      </m:r>
                      <m:r>
                        <a:rPr lang="en-US" sz="2400" b="1" i="1">
                          <a:latin typeface="Cambria Math"/>
                        </a:rPr>
                        <m:t>𝒙</m:t>
                      </m:r>
                      <m:r>
                        <a:rPr lang="en-US" sz="2400" b="1" i="1"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latin typeface="Cambria Math"/>
                        </a:rPr>
                        <m:t>𝟎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dirty="0" err="1">
                          <a:latin typeface="Cambria Math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400" b="1" dirty="0" err="1">
                          <a:latin typeface="Cambria Math"/>
                        </a:rPr>
                        <m:t>à đạ</m:t>
                      </m:r>
                      <m:r>
                        <m:rPr>
                          <m:nor/>
                        </m:rPr>
                        <a:rPr lang="en-US" sz="2400" b="1" dirty="0" err="1">
                          <a:latin typeface="Cambria Math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dirty="0" err="1">
                          <a:latin typeface="Cambria Math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dirty="0" err="1">
                          <a:latin typeface="Cambria Math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2400" b="1" dirty="0" err="1">
                          <a:latin typeface="Cambria Math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dirty="0" err="1">
                          <a:latin typeface="Cambria Math"/>
                        </a:rPr>
                        <m:t>ti</m:t>
                      </m:r>
                      <m:r>
                        <m:rPr>
                          <m:nor/>
                        </m:rPr>
                        <a:rPr lang="en-US" sz="2400" b="1" dirty="0" err="1">
                          <a:latin typeface="Cambria Math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2400" b="1" dirty="0" err="1">
                          <a:latin typeface="Cambria Math"/>
                        </a:rPr>
                        <m:t>u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dirty="0" err="1">
                          <a:latin typeface="Cambria Math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400" b="1" dirty="0" err="1">
                          <a:latin typeface="Cambria Math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2400" b="1" dirty="0" err="1">
                          <a:latin typeface="Cambria Math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 </m:t>
                      </m:r>
                      <m:r>
                        <a:rPr lang="en-US" sz="2400" b="1" i="1">
                          <a:latin typeface="Cambria Math"/>
                        </a:rPr>
                        <m:t>𝒙</m:t>
                      </m:r>
                      <m:r>
                        <a:rPr lang="en-US" sz="2400" b="1" i="1">
                          <a:latin typeface="Cambria Math"/>
                        </a:rPr>
                        <m:t>=−</m:t>
                      </m:r>
                      <m:r>
                        <a:rPr lang="en-US" sz="2400" b="1" i="1">
                          <a:latin typeface="Cambria Math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mbria Math"/>
                        </a:rPr>
                        <m:t>.</m:t>
                      </m:r>
                      <m:r>
                        <a:rPr lang="en-US" sz="2400" b="1" i="1">
                          <a:latin typeface="Cambria Math"/>
                        </a:rPr>
                        <m:t>.</m:t>
                      </m:r>
                    </m:oMath>
                  </a14:m>
                  <a:r>
                    <a:rPr lang="en-US" sz="2400" b="1" dirty="0"/>
                    <a:t> </a:t>
                  </a: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4941" y="6334162"/>
                  <a:ext cx="12415768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4"/>
              <a:ext cx="717660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49896" y="3308280"/>
            <a:ext cx="9303704" cy="617268"/>
            <a:chOff x="1458731" y="6334162"/>
            <a:chExt cx="13600057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1957585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173355" algn="just">
                    <a:lnSpc>
                      <a:spcPct val="115000"/>
                    </a:lnSpc>
                    <a:spcBef>
                      <a:spcPts val="600"/>
                    </a:spcBef>
                    <a:tabLst>
                      <a:tab pos="3510915" algn="l"/>
                    </a:tabLst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400" b="1" i="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Đồ 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ắ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ụ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o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3 đ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i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ệ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400" b="1" dirty="0">
                    <a:solidFill>
                      <a:schemeClr val="bg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7585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4"/>
              <a:ext cx="864179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239086" y="4114800"/>
            <a:ext cx="4650637" cy="617268"/>
            <a:chOff x="206062" y="6334162"/>
            <a:chExt cx="27634882" cy="1234536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id="{C4F0F9CE-3F15-4D47-A2C9-5C6F65E0E3FB}"/>
                </a:ext>
              </a:extLst>
            </p:cNvPr>
            <p:cNvSpPr/>
            <p:nvPr/>
          </p:nvSpPr>
          <p:spPr>
            <a:xfrm>
              <a:off x="2140383" y="6334162"/>
              <a:ext cx="25700561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spcBef>
                  <a:spcPts val="900"/>
                </a:spcBef>
              </a:pPr>
              <a:r>
                <a:rPr lang="en-US" sz="24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Hàm </a:t>
              </a:r>
              <a:r>
                <a:rPr lang="en-US" sz="2400" b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 có đúng một cực trị</a:t>
              </a:r>
              <a:r>
                <a:rPr lang="en-US" sz="24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2400" b="1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206062" y="6481814"/>
              <a:ext cx="2341340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69" name="Oval 68">
            <a:extLst>
              <a:ext uri="{FF2B5EF4-FFF2-40B4-BE49-F238E27FC236}">
                <a16:creationId xmlns:a16="http://schemas.microsoft.com/office/drawing/2014/main" xmlns="" id="{E148D75C-9524-4005-AADE-77AC280B7203}"/>
              </a:ext>
            </a:extLst>
          </p:cNvPr>
          <p:cNvSpPr/>
          <p:nvPr/>
        </p:nvSpPr>
        <p:spPr>
          <a:xfrm>
            <a:off x="492080" y="2574902"/>
            <a:ext cx="544265" cy="50026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419101" y="4935044"/>
                <a:ext cx="6780319" cy="2462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ng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ểu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ng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19101" y="4935044"/>
                <a:ext cx="6780319" cy="2462213"/>
              </a:xfrm>
              <a:prstGeom prst="rect">
                <a:avLst/>
              </a:prstGeom>
              <a:blipFill rotWithShape="1">
                <a:blip r:embed="rId6"/>
                <a:stretch>
                  <a:fillRect t="-2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82093" y="3925548"/>
            <a:ext cx="5831758" cy="2932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359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1" y="304406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xmlns="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:a16="http://schemas.microsoft.com/office/drawing/2014/main" xmlns="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xmlns="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2" y="2134848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.Ví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minh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1" name="AutoShape 15"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2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9031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3" name="AutoShape 42"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4" name="AutoShape 51"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90246"/>
            <a:ext cx="722915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5" name="AutoShape 42">
            <a:extLst>
              <a:ext uri="{FF2B5EF4-FFF2-40B4-BE49-F238E27FC236}">
                <a16:creationId xmlns:a16="http://schemas.microsoft.com/office/drawing/2014/main" xmlns="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xmlns="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xmlns="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xmlns="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xmlns="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xmlns="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xmlns="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xmlns="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xmlns="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xmlns="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xmlns="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xmlns="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xmlns="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xmlns="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xmlns="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xmlns="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xmlns="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xmlns="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xmlns="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xmlns="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95" name="AutoShape 42">
            <a:extLst>
              <a:ext uri="{FF2B5EF4-FFF2-40B4-BE49-F238E27FC236}">
                <a16:creationId xmlns:a16="http://schemas.microsoft.com/office/drawing/2014/main" xmlns="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xmlns="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xmlns="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xmlns="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4800" y="308133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 Đề 5: 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BẬC BA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87982" y="5707344"/>
            <a:ext cx="11885654" cy="1861859"/>
            <a:chOff x="184495" y="3712611"/>
            <a:chExt cx="11834900" cy="440522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4693373"/>
              <a:ext cx="11834900" cy="34244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7683" y="3712611"/>
              <a:ext cx="2461391" cy="1855325"/>
              <a:chOff x="1284395" y="6378164"/>
              <a:chExt cx="4825220" cy="337104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79147" y="6918739"/>
                <a:ext cx="1589046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620557" y="7889317"/>
                <a:ext cx="2801124" cy="10741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84395" y="8093394"/>
                <a:ext cx="843661" cy="158089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schemeClr val="bg1"/>
                  </a:solidFill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320099" cy="995499"/>
            <a:chOff x="534987" y="1869705"/>
            <a:chExt cx="24151857" cy="166962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69627"/>
              <a:chOff x="534987" y="1647866"/>
              <a:chExt cx="23340848" cy="166962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159660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0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373229" y="1933278"/>
                  <a:ext cx="21313615" cy="10487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en-US" sz="2800" b="1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b="1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 </a:t>
                  </a:r>
                  <a:r>
                    <a:rPr lang="vi-VN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ó đồ thị nào trong các đồ thị dưới đây?</a:t>
                  </a:r>
                  <a:endParaRPr lang="en-US" sz="300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3229" y="1933278"/>
                  <a:ext cx="21313615" cy="104875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980" b="-1960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108332" y="1732392"/>
                <a:ext cx="2280848" cy="515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F8F3140-7878-49DC-B7DD-BFB9E1975DBD}"/>
              </a:ext>
            </a:extLst>
          </p:cNvPr>
          <p:cNvSpPr/>
          <p:nvPr/>
        </p:nvSpPr>
        <p:spPr>
          <a:xfrm>
            <a:off x="304800" y="179070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smtClean="0"/>
              <a:t>A</a:t>
            </a:r>
            <a:endParaRPr 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86866" y="6091905"/>
                <a:ext cx="1153231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0"/>
                  </a:spcBef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 thị hàm số đã cho cắt trục tung tại điểm có tung độ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866" y="6091905"/>
                <a:ext cx="11532316" cy="461665"/>
              </a:xfrm>
              <a:prstGeom prst="rect">
                <a:avLst/>
              </a:prstGeom>
              <a:blipFill rotWithShape="1">
                <a:blip r:embed="rId4"/>
                <a:stretch>
                  <a:fillRect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Freeform 63"/>
          <p:cNvSpPr>
            <a:spLocks noEditPoints="1"/>
          </p:cNvSpPr>
          <p:nvPr/>
        </p:nvSpPr>
        <p:spPr bwMode="auto">
          <a:xfrm>
            <a:off x="-79476" y="5960120"/>
            <a:ext cx="558678" cy="568327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6400"/>
          </a:p>
        </p:txBody>
      </p:sp>
      <p:sp>
        <p:nvSpPr>
          <p:cNvPr id="11" name="Rectangle 10"/>
          <p:cNvSpPr/>
          <p:nvPr/>
        </p:nvSpPr>
        <p:spPr>
          <a:xfrm>
            <a:off x="1141170" y="1611996"/>
            <a:ext cx="20313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</a:rPr>
              <a:t>Hình </a:t>
            </a:r>
            <a:r>
              <a:rPr lang="en-US" sz="4000" b="1" smtClean="0">
                <a:solidFill>
                  <a:schemeClr val="bg1"/>
                </a:solidFill>
              </a:rPr>
              <a:t>1. </a:t>
            </a:r>
            <a:r>
              <a:rPr lang="en-US"/>
              <a:t>	</a:t>
            </a:r>
          </a:p>
        </p:txBody>
      </p:sp>
      <p:sp>
        <p:nvSpPr>
          <p:cNvPr id="65" name="Rectangle 64"/>
          <p:cNvSpPr/>
          <p:nvPr/>
        </p:nvSpPr>
        <p:spPr>
          <a:xfrm>
            <a:off x="9723947" y="1538841"/>
            <a:ext cx="20313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</a:rPr>
              <a:t>Hình </a:t>
            </a:r>
            <a:r>
              <a:rPr lang="en-US" sz="4000" b="1" smtClean="0">
                <a:solidFill>
                  <a:schemeClr val="bg1"/>
                </a:solidFill>
              </a:rPr>
              <a:t>4. </a:t>
            </a:r>
            <a:r>
              <a:rPr lang="en-US"/>
              <a:t>	</a:t>
            </a:r>
          </a:p>
        </p:txBody>
      </p:sp>
      <p:sp>
        <p:nvSpPr>
          <p:cNvPr id="66" name="Rectangle 65"/>
          <p:cNvSpPr/>
          <p:nvPr/>
        </p:nvSpPr>
        <p:spPr>
          <a:xfrm>
            <a:off x="6999517" y="1618345"/>
            <a:ext cx="20313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</a:rPr>
              <a:t>Hình </a:t>
            </a:r>
            <a:r>
              <a:rPr lang="en-US" sz="4000" b="1" smtClean="0">
                <a:solidFill>
                  <a:schemeClr val="bg1"/>
                </a:solidFill>
              </a:rPr>
              <a:t>3. </a:t>
            </a:r>
            <a:r>
              <a:rPr lang="en-US"/>
              <a:t>	</a:t>
            </a:r>
          </a:p>
        </p:txBody>
      </p:sp>
      <p:sp>
        <p:nvSpPr>
          <p:cNvPr id="67" name="Rectangle 66"/>
          <p:cNvSpPr/>
          <p:nvPr/>
        </p:nvSpPr>
        <p:spPr>
          <a:xfrm>
            <a:off x="3709218" y="1630481"/>
            <a:ext cx="20313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</a:rPr>
              <a:t>Hình 2</a:t>
            </a:r>
            <a:r>
              <a:rPr lang="en-US" sz="4000" b="1" smtClean="0">
                <a:solidFill>
                  <a:schemeClr val="bg1"/>
                </a:solidFill>
              </a:rPr>
              <a:t>. </a:t>
            </a:r>
            <a:r>
              <a:rPr lang="en-US"/>
              <a:t>	</a:t>
            </a:r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3567" y="2529093"/>
            <a:ext cx="5139038" cy="3648036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29684" y="2536706"/>
            <a:ext cx="5414881" cy="3607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89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5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5987" y="1814050"/>
            <a:ext cx="11926984" cy="4972188"/>
            <a:chOff x="184495" y="3636275"/>
            <a:chExt cx="11926984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6984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902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-1153" y="-5690"/>
            <a:ext cx="8638400" cy="2327556"/>
            <a:chOff x="381810" y="1869705"/>
            <a:chExt cx="16934392" cy="390372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984533"/>
              <a:chOff x="534987" y="1647866"/>
              <a:chExt cx="16781215" cy="29845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91150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2" y="1653394"/>
                  <a:ext cx="2690581" cy="929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81810" y="1875290"/>
                  <a:ext cx="16782568" cy="3898141"/>
                </a:xfrm>
                <a:prstGeom prst="rect">
                  <a:avLst/>
                </a:prstGeom>
                <a:noFill/>
                <a:extLst/>
              </p:spPr>
              <p:txBody>
                <a:bodyPr wrap="square" rtlCol="0">
                  <a:spAutoFit/>
                </a:bodyPr>
                <a:lstStyle/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vi-VN" sz="280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</a:t>
                  </a:r>
                  <a:r>
                    <a:rPr lang="en-US" sz="2400" b="1" smtClean="0">
                      <a:solidFill>
                        <a:srgbClr val="FF00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2400" b="1" dirty="0">
                      <a:solidFill>
                        <a:srgbClr val="FF00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UYÊN LÊ HỒNG PHONG – NAM ĐỊNH 2019 – LẦN 1) 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ên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2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endPara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810" y="1875290"/>
                  <a:ext cx="16782568" cy="389814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r="-1425"/>
                  </a:stretch>
                </a:blipFill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/>
          <p:cNvGrpSpPr/>
          <p:nvPr/>
        </p:nvGrpSpPr>
        <p:grpSpPr>
          <a:xfrm>
            <a:off x="8637247" y="30812"/>
            <a:ext cx="1822711" cy="981329"/>
            <a:chOff x="295025" y="1106599"/>
            <a:chExt cx="1504746" cy="943638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95025" y="1281968"/>
              <a:ext cx="490547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731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73199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10197778" y="30812"/>
            <a:ext cx="1956127" cy="1027629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11361" y="1298581"/>
              <a:ext cx="1013413" cy="5324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000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200" b="1" i="0" smtClean="0"/>
                <a:t>   2</a:t>
              </a:r>
              <a:endParaRPr lang="en-US" sz="3200" b="1" i="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560954" y="977496"/>
            <a:ext cx="1899004" cy="974375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99272" y="1236297"/>
              <a:ext cx="1013413" cy="6737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mtClean="0">
                  <a:solidFill>
                    <a:schemeClr val="bg1"/>
                  </a:solidFill>
                </a:rPr>
                <a:t>    </a:t>
              </a:r>
              <a:r>
                <a:rPr lang="en-US" sz="3000" b="1" smtClean="0">
                  <a:solidFill>
                    <a:schemeClr val="bg1"/>
                  </a:solidFill>
                </a:rPr>
                <a:t>1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0197778" y="991671"/>
            <a:ext cx="1956127" cy="981173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699272" y="1244802"/>
                  <a:ext cx="1013413" cy="663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44802"/>
                  <a:ext cx="1013413" cy="66310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Oval 77"/>
          <p:cNvSpPr/>
          <p:nvPr/>
        </p:nvSpPr>
        <p:spPr>
          <a:xfrm>
            <a:off x="10197778" y="1157704"/>
            <a:ext cx="595390" cy="5735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p:cxnSp>
        <p:nvCxnSpPr>
          <p:cNvPr id="93" name="Straight Connector 92"/>
          <p:cNvCxnSpPr/>
          <p:nvPr/>
        </p:nvCxnSpPr>
        <p:spPr>
          <a:xfrm>
            <a:off x="6781710" y="2438400"/>
            <a:ext cx="0" cy="4159152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Action Button: Forward or Next 97">
            <a:hlinkClick r:id="rId6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7"/>
          <a:srcRect l="31761" r="32770" b="12140"/>
          <a:stretch/>
        </p:blipFill>
        <p:spPr>
          <a:xfrm>
            <a:off x="8503003" y="2309517"/>
            <a:ext cx="3248167" cy="39064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2970753"/>
                <a:ext cx="6621517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ìn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ô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endParaRPr lang="en-US" sz="28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70753"/>
                <a:ext cx="6621517" cy="1815882"/>
              </a:xfrm>
              <a:prstGeom prst="rect">
                <a:avLst/>
              </a:prstGeom>
              <a:blipFill rotWithShape="1">
                <a:blip r:embed="rId8"/>
                <a:stretch>
                  <a:fillRect t="-3356" b="-8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41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5987" y="1814050"/>
            <a:ext cx="11926984" cy="4972188"/>
            <a:chOff x="184495" y="3636275"/>
            <a:chExt cx="11926984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6984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902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-331076" y="-5690"/>
            <a:ext cx="8968323" cy="1870227"/>
            <a:chOff x="-264959" y="1869705"/>
            <a:chExt cx="17581161" cy="313670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984533"/>
              <a:chOff x="534987" y="1647866"/>
              <a:chExt cx="16781215" cy="29845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91150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2" y="1653394"/>
                  <a:ext cx="2690581" cy="929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-264959" y="1960850"/>
                  <a:ext cx="17317996" cy="3045558"/>
                </a:xfrm>
                <a:prstGeom prst="rect">
                  <a:avLst/>
                </a:prstGeom>
                <a:noFill/>
                <a:extLst/>
              </p:spPr>
              <p:txBody>
                <a:bodyPr wrap="square" rtlCol="0">
                  <a:spAutoFit/>
                </a:bodyPr>
                <a:lstStyle/>
                <a:p>
                  <a:pPr marL="629920" indent="-629920" algn="just"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vi-VN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</a:t>
                  </a:r>
                  <a:r>
                    <a:rPr lang="en-US" sz="2800" b="1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ổ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ất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ả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uyên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𝒎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𝒎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ệt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2800" b="1" dirty="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64959" y="1960850"/>
                  <a:ext cx="17317996" cy="304555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3356" r="-1380" b="-8389"/>
                  </a:stretch>
                </a:blipFill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/>
          <p:cNvGrpSpPr/>
          <p:nvPr/>
        </p:nvGrpSpPr>
        <p:grpSpPr>
          <a:xfrm>
            <a:off x="8637247" y="30812"/>
            <a:ext cx="1822711" cy="981329"/>
            <a:chOff x="295025" y="1106599"/>
            <a:chExt cx="1504746" cy="943638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95025" y="1281968"/>
              <a:ext cx="490547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731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𝟔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73199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10197778" y="30812"/>
            <a:ext cx="1956127" cy="1027629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11361" y="1298581"/>
              <a:ext cx="1013413" cy="5324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000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200" b="1" i="0" smtClean="0"/>
                <a:t>   10</a:t>
              </a:r>
              <a:endParaRPr lang="en-US" sz="3200" b="1" i="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560954" y="977496"/>
            <a:ext cx="1899004" cy="974375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99272" y="1236297"/>
              <a:ext cx="1013413" cy="6272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mtClean="0">
                  <a:solidFill>
                    <a:schemeClr val="bg1"/>
                  </a:solidFill>
                </a:rPr>
                <a:t>    </a:t>
              </a:r>
              <a:r>
                <a:rPr lang="en-US" b="1" smtClean="0">
                  <a:solidFill>
                    <a:schemeClr val="bg1"/>
                  </a:solidFill>
                </a:rPr>
                <a:t>9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0197778" y="991671"/>
            <a:ext cx="1956127" cy="981173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99272" y="1244802"/>
              <a:ext cx="1013413" cy="530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000" b="1" smtClean="0">
                  <a:solidFill>
                    <a:schemeClr val="bg1"/>
                  </a:solidFill>
                </a:rPr>
                <a:t>     5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78" name="Oval 77"/>
          <p:cNvSpPr/>
          <p:nvPr/>
        </p:nvSpPr>
        <p:spPr>
          <a:xfrm>
            <a:off x="8643703" y="228137"/>
            <a:ext cx="595390" cy="5735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p:sp>
        <p:nvSpPr>
          <p:cNvPr id="98" name="Action Button: Forward or Next 97">
            <a:hlinkClick r:id="rId5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331076" y="2686965"/>
                <a:ext cx="6952593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 algn="just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12140" marR="0" indent="0" algn="just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05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1076" y="2686965"/>
                <a:ext cx="6952593" cy="2677656"/>
              </a:xfrm>
              <a:prstGeom prst="rect">
                <a:avLst/>
              </a:prstGeom>
              <a:blipFill rotWithShape="1">
                <a:blip r:embed="rId6"/>
                <a:stretch>
                  <a:fillRect t="-2278" r="-1754" b="-5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7"/>
          <a:srcRect l="33511" b="6504"/>
          <a:stretch/>
        </p:blipFill>
        <p:spPr>
          <a:xfrm>
            <a:off x="6646183" y="2157976"/>
            <a:ext cx="5451936" cy="3499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398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51154" y="4267891"/>
            <a:ext cx="11885654" cy="2595446"/>
            <a:chOff x="184495" y="3712611"/>
            <a:chExt cx="11834900" cy="440522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4693373"/>
              <a:ext cx="11834900" cy="34244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7683" y="3712611"/>
              <a:ext cx="2461391" cy="1855325"/>
              <a:chOff x="1284395" y="6378164"/>
              <a:chExt cx="4825220" cy="337104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79147" y="6918739"/>
                <a:ext cx="1589046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620556" y="8241352"/>
                <a:ext cx="2801123" cy="1074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84395" y="8093392"/>
                <a:ext cx="843661" cy="158089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schemeClr val="bg1"/>
                  </a:solidFill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399826"/>
            <a:chOff x="534987" y="1869705"/>
            <a:chExt cx="23719158" cy="234775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2841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fr-FR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fr-FR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fr-FR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fr-FR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fr-FR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ảng</a:t>
                  </a:r>
                  <a:r>
                    <a:rPr lang="fr-FR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ến</a:t>
                  </a:r>
                  <a:r>
                    <a:rPr lang="fr-FR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iên</a:t>
                  </a:r>
                  <a:r>
                    <a:rPr lang="fr-FR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ư</a:t>
                  </a:r>
                  <a:r>
                    <a:rPr lang="fr-FR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b="1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fr-FR" sz="2800" b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b="1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ẽ</a:t>
                  </a:r>
                </a:p>
                <a:p>
                  <a:pPr marL="629920" indent="-629920" algn="just"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ực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ằng</a:t>
                  </a:r>
                  <a:endParaRPr lang="en-US" sz="2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endParaRPr lang="en-US" sz="105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28418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49" t="-134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334412" y="1464295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108332" y="1732392"/>
                <a:ext cx="2280848" cy="515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F8F3140-7878-49DC-B7DD-BFB9E1975DBD}"/>
              </a:ext>
            </a:extLst>
          </p:cNvPr>
          <p:cNvSpPr/>
          <p:nvPr/>
        </p:nvSpPr>
        <p:spPr>
          <a:xfrm>
            <a:off x="3250332" y="177986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/>
              <a:t>B</a:t>
            </a:r>
            <a:endParaRPr 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59684" y="4872782"/>
                <a:ext cx="11532316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0"/>
                  </a:spcBef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684" y="4872782"/>
                <a:ext cx="11532316" cy="1631216"/>
              </a:xfrm>
              <a:prstGeom prst="rect">
                <a:avLst/>
              </a:prstGeom>
              <a:blipFill rotWithShape="1">
                <a:blip r:embed="rId4"/>
                <a:stretch>
                  <a:fillRect b="-7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Freeform 63"/>
          <p:cNvSpPr>
            <a:spLocks noEditPoints="1"/>
          </p:cNvSpPr>
          <p:nvPr/>
        </p:nvSpPr>
        <p:spPr bwMode="auto">
          <a:xfrm>
            <a:off x="-79476" y="4798398"/>
            <a:ext cx="558678" cy="762388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6400"/>
          </a:p>
        </p:txBody>
      </p:sp>
      <p:sp>
        <p:nvSpPr>
          <p:cNvPr id="11" name="Rectangle 10"/>
          <p:cNvSpPr/>
          <p:nvPr/>
        </p:nvSpPr>
        <p:spPr>
          <a:xfrm>
            <a:off x="1141170" y="1611996"/>
            <a:ext cx="110799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smtClean="0">
                <a:solidFill>
                  <a:schemeClr val="bg1"/>
                </a:solidFill>
              </a:rPr>
              <a:t>0. </a:t>
            </a:r>
            <a:r>
              <a:rPr lang="en-US"/>
              <a:t>	</a:t>
            </a:r>
          </a:p>
        </p:txBody>
      </p:sp>
      <p:sp>
        <p:nvSpPr>
          <p:cNvPr id="65" name="Rectangle 64"/>
          <p:cNvSpPr/>
          <p:nvPr/>
        </p:nvSpPr>
        <p:spPr>
          <a:xfrm>
            <a:off x="9723947" y="1538841"/>
            <a:ext cx="110799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smtClean="0">
                <a:solidFill>
                  <a:schemeClr val="bg1"/>
                </a:solidFill>
              </a:rPr>
              <a:t>  3. </a:t>
            </a:r>
            <a:r>
              <a:rPr lang="en-US"/>
              <a:t>	</a:t>
            </a:r>
          </a:p>
        </p:txBody>
      </p:sp>
      <p:sp>
        <p:nvSpPr>
          <p:cNvPr id="66" name="Rectangle 65"/>
          <p:cNvSpPr/>
          <p:nvPr/>
        </p:nvSpPr>
        <p:spPr>
          <a:xfrm>
            <a:off x="6999517" y="1618345"/>
            <a:ext cx="110799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smtClean="0">
                <a:solidFill>
                  <a:schemeClr val="bg1"/>
                </a:solidFill>
              </a:rPr>
              <a:t>2. </a:t>
            </a:r>
            <a:r>
              <a:rPr lang="en-US"/>
              <a:t>	</a:t>
            </a:r>
          </a:p>
        </p:txBody>
      </p:sp>
      <p:sp>
        <p:nvSpPr>
          <p:cNvPr id="67" name="Rectangle 66"/>
          <p:cNvSpPr/>
          <p:nvPr/>
        </p:nvSpPr>
        <p:spPr>
          <a:xfrm>
            <a:off x="3709218" y="1630481"/>
            <a:ext cx="20313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smtClean="0">
                <a:solidFill>
                  <a:schemeClr val="bg1"/>
                </a:solidFill>
              </a:rPr>
              <a:t>    1. </a:t>
            </a:r>
            <a:r>
              <a:rPr lang="en-US"/>
              <a:t>	</a:t>
            </a:r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8138" y="2415745"/>
            <a:ext cx="7785809" cy="2382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039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5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39086" y="4770387"/>
            <a:ext cx="11834900" cy="1973313"/>
            <a:chOff x="184495" y="3598177"/>
            <a:chExt cx="11834900" cy="197331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11046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598177"/>
              <a:ext cx="2342697" cy="553998"/>
              <a:chOff x="1275608" y="6170224"/>
              <a:chExt cx="4592536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3" y="4631939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170224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261720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39058" cy="1404948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63693"/>
                  <a:ext cx="582199" cy="511169"/>
                  <a:chOff x="7440266" y="3436652"/>
                  <a:chExt cx="757238" cy="727074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4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21680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36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ìm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ết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uận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ết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uận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36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12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16804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964" t="-3774" r="-904" b="-1273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204554" y="1676400"/>
            <a:ext cx="7362894" cy="617268"/>
            <a:chOff x="944352" y="6181762"/>
            <a:chExt cx="16273517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944352" y="6181762"/>
                  <a:ext cx="16273517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1440180" algn="l"/>
                    </a:tabLst>
                  </a:pPr>
                  <a:r>
                    <a:rPr lang="en-US" sz="3000" smtClean="0">
                      <a:solidFill>
                        <a:schemeClr val="bg1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</a:t>
                  </a:r>
                  <a:r>
                    <a:rPr lang="en-US" sz="2800" b="1" dirty="0"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 </a:t>
                  </a:r>
                  <a:r>
                    <a:rPr lang="en-US" sz="2800" b="1" dirty="0" err="1"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2800" b="1" dirty="0"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800" b="1" dirty="0"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ực</a:t>
                  </a:r>
                  <a:r>
                    <a:rPr lang="en-US" sz="2800" b="1" dirty="0"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iểu</a:t>
                  </a:r>
                  <a:r>
                    <a:rPr lang="en-US" sz="2800" b="1" dirty="0"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2800" b="1" dirty="0"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4352" y="6181762"/>
                  <a:ext cx="16273517" cy="123453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46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3294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532404" y="2522294"/>
            <a:ext cx="6706392" cy="574092"/>
            <a:chOff x="1458731" y="6334162"/>
            <a:chExt cx="12941980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1495868" y="6334162"/>
                  <a:ext cx="1290484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1440180" algn="l"/>
                    </a:tabLst>
                  </a:pPr>
                  <a:r>
                    <a:rPr lang="en-US" sz="2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ực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1050" b="1" dirty="0">
                    <a:solidFill>
                      <a:schemeClr val="bg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5868" y="6334162"/>
                  <a:ext cx="1290484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2941" b="-1764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49896" y="3308280"/>
            <a:ext cx="6788899" cy="617268"/>
            <a:chOff x="1458731" y="6334162"/>
            <a:chExt cx="13600057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1957585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spcBef>
                      <a:spcPts val="900"/>
                    </a:spcBef>
                  </a:pPr>
                  <a:r>
                    <a:rPr lang="en-US" sz="2800" b="1" smtClean="0">
                      <a:solidFill>
                        <a:schemeClr val="bg1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</a:t>
                  </a:r>
                  <a:r>
                    <a:rPr lang="en-US" sz="2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ô</a:t>
                  </a:r>
                  <a:r>
                    <a:rPr lang="en-US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en-US" sz="2800" b="1" smtClean="0">
                      <a:solidFill>
                        <a:schemeClr val="bg1"/>
                      </a:solidFill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endParaRPr lang="vi-VN" sz="30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7585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55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147056" y="4114800"/>
            <a:ext cx="8650087" cy="617268"/>
            <a:chOff x="1683992" y="6334162"/>
            <a:chExt cx="13557595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1683992" y="6334162"/>
                  <a:ext cx="13557595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1440180" algn="l"/>
                    </a:tabLst>
                  </a:pPr>
                  <a:r>
                    <a:rPr lang="en-US" sz="2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ng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ến</a:t>
                  </a:r>
                  <a:r>
                    <a:rPr lang="en-US" sz="2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ên khoả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∞;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1050" b="1" dirty="0">
                    <a:solidFill>
                      <a:schemeClr val="bg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3992" y="6334162"/>
                  <a:ext cx="13557595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376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683992" y="6481814"/>
              <a:ext cx="863410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69" name="Oval 68">
            <a:extLst>
              <a:ext uri="{FF2B5EF4-FFF2-40B4-BE49-F238E27FC236}">
                <a16:creationId xmlns:a16="http://schemas.microsoft.com/office/drawing/2014/main" xmlns="" id="{E148D75C-9524-4005-AADE-77AC280B7203}"/>
              </a:ext>
            </a:extLst>
          </p:cNvPr>
          <p:cNvSpPr/>
          <p:nvPr/>
        </p:nvSpPr>
        <p:spPr>
          <a:xfrm>
            <a:off x="429016" y="1770836"/>
            <a:ext cx="544265" cy="50026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smtClean="0"/>
              <a:t>A</a:t>
            </a:r>
            <a:endParaRPr 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56642" y="4983256"/>
                <a:ext cx="11396811" cy="1415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0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105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 algn="just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ểu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800" b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 algn="just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05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642" y="4983256"/>
                <a:ext cx="11396811" cy="1415772"/>
              </a:xfrm>
              <a:prstGeom prst="rect">
                <a:avLst/>
              </a:prstGeom>
              <a:blipFill rotWithShape="1">
                <a:blip r:embed="rId7"/>
                <a:stretch>
                  <a:fillRect t="-2575" b="-10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8"/>
          <a:srcRect l="20897" t="2771" r="2126" b="15416"/>
          <a:stretch/>
        </p:blipFill>
        <p:spPr>
          <a:xfrm>
            <a:off x="8447386" y="1676400"/>
            <a:ext cx="3744614" cy="344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462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7781" y="3811468"/>
            <a:ext cx="11755672" cy="2681010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56906"/>
            <a:ext cx="12178293" cy="2095968"/>
            <a:chOff x="534987" y="1753253"/>
            <a:chExt cx="23340848" cy="269664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58164" y="1653394"/>
                  <a:ext cx="2630510" cy="7127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16203" y="1753253"/>
                  <a:ext cx="23001730" cy="26966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buClr>
                      <a:srgbClr val="0000CC"/>
                    </a:buClr>
                    <a:buSzPts val="1200"/>
                    <a:tabLst>
                      <a:tab pos="630555" algn="l"/>
                    </a:tabLst>
                  </a:pPr>
                  <a:r>
                    <a:rPr lang="en-US" sz="3600" smtClean="0"/>
                    <a:t>                 </a:t>
                  </a:r>
                  <a:r>
                    <a:rPr lang="vi-VN" sz="36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36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en-US" sz="36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𝑥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vi-VN" sz="36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ó đồ thị là đường cong như hình vẽ. Tính tổng </a:t>
                  </a:r>
                  <a14:m>
                    <m:oMath xmlns:m="http://schemas.openxmlformats.org/officeDocument/2006/math"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1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lvl="0" algn="just">
                    <a:lnSpc>
                      <a:spcPct val="115000"/>
                    </a:lnSpc>
                    <a:buClr>
                      <a:srgbClr val="0000CC"/>
                    </a:buClr>
                    <a:buSzPts val="1200"/>
                    <a:tabLst>
                      <a:tab pos="630555" algn="l"/>
                    </a:tabLst>
                  </a:pPr>
                  <a:r>
                    <a:rPr lang="en-US" sz="3600" dirty="0" err="1"/>
                    <a:t>dưới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đây</a:t>
                  </a:r>
                  <a:r>
                    <a:rPr lang="en-US" sz="3600" dirty="0"/>
                    <a:t>. </a:t>
                  </a:r>
                  <a:r>
                    <a:rPr lang="en-US" sz="3600" dirty="0" err="1"/>
                    <a:t>Hỏi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hàm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số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đó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là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hàm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số</a:t>
                  </a:r>
                  <a:r>
                    <a:rPr lang="en-US" sz="3600" dirty="0"/>
                    <a:t> </a:t>
                  </a:r>
                  <a:r>
                    <a:rPr lang="en-US" sz="3600" dirty="0" err="1"/>
                    <a:t>nào</a:t>
                  </a:r>
                  <a:r>
                    <a:rPr lang="en-US" sz="3600"/>
                    <a:t>? </a:t>
                  </a:r>
                  <a:endParaRPr lang="en-US" sz="3600" dirty="0"/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3" y="1753253"/>
                  <a:ext cx="23001730" cy="269664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762" t="-581" r="-813" b="-6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56812" y="2198418"/>
            <a:ext cx="3886100" cy="617268"/>
            <a:chOff x="1264649" y="6334162"/>
            <a:chExt cx="13976938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	</m:t>
                      </m:r>
                    </m:oMath>
                  </a14:m>
                  <a:r>
                    <a:rPr lang="vi-VN" sz="3000" b="1" dirty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3670" b="-1926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264649" y="6481814"/>
              <a:ext cx="1688893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4571945" y="2152874"/>
            <a:ext cx="4093534" cy="617268"/>
            <a:chOff x="-4523699" y="6928207"/>
            <a:chExt cx="13315327" cy="12345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-4309575" y="6928207"/>
                  <a:ext cx="13101203" cy="123453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457200" indent="628650"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28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	</m:t>
                        </m:r>
                        <m:r>
                          <m:rPr>
                            <m:nor/>
                          </m:rPr>
                          <a:rPr lang="vi-VN" sz="3000" b="1" dirty="0"/>
                          <m:t>.</m:t>
                        </m:r>
                      </m:oMath>
                    </m:oMathPara>
                  </a14:m>
                  <a:endParaRPr lang="en-US" sz="28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309575" y="6928207"/>
                  <a:ext cx="13101203" cy="123453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-4523699" y="7091413"/>
              <a:ext cx="1559941" cy="100053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92157" y="2983185"/>
            <a:ext cx="3813143" cy="617268"/>
            <a:chOff x="1458731" y="69056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9056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800" b="1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	</m:t>
                      </m:r>
                    </m:oMath>
                  </a14:m>
                  <a:r>
                    <a:rPr lang="vi-VN" sz="3600" b="1" dirty="0" smtClean="0"/>
                    <a:t>.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9056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1818" b="-3181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7053314"/>
              <a:ext cx="1088671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4586779" y="2980606"/>
            <a:ext cx="4119071" cy="617268"/>
            <a:chOff x="-4640569" y="6791362"/>
            <a:chExt cx="14099713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-3642060" y="6791362"/>
                  <a:ext cx="13101204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4</m:t>
                      </m:r>
                      <m:r>
                        <m:rPr>
                          <m:nor/>
                        </m:rPr>
                        <a:rPr lang="en-US" sz="2800" b="1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	</m:t>
                      </m:r>
                    </m:oMath>
                  </a14:m>
                  <a:r>
                    <a:rPr lang="vi-VN" sz="3600" b="1" dirty="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642060" y="6791362"/>
                  <a:ext cx="13101204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11927" b="-3302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-4640569" y="6862814"/>
              <a:ext cx="1490491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432E638B-F586-4599-B26E-BBF1E009BB5A}"/>
              </a:ext>
            </a:extLst>
          </p:cNvPr>
          <p:cNvSpPr/>
          <p:nvPr/>
        </p:nvSpPr>
        <p:spPr>
          <a:xfrm>
            <a:off x="359118" y="3057011"/>
            <a:ext cx="567268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smtClean="0">
                <a:latin typeface="+mj-lt"/>
              </a:rPr>
              <a:t>C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51434" y="4696361"/>
                <a:ext cx="7664857" cy="17748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 algn="just">
                  <a:spcBef>
                    <a:spcPts val="0"/>
                  </a:spcBef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vi-VN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 </a:t>
                </a:r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 hàm số đi qua điể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0</m:t>
                        </m:r>
                      </m:e>
                    </m:d>
                  </m:oMath>
                </a14:m>
                <a:endParaRPr lang="en-US" sz="32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 algn="just">
                  <a:spcBef>
                    <a:spcPts val="0"/>
                  </a:spcBef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uy r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32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 algn="just">
                  <a:spcBef>
                    <a:spcPts val="0"/>
                  </a:spcBef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34" y="4696361"/>
                <a:ext cx="7664857" cy="1774845"/>
              </a:xfrm>
              <a:prstGeom prst="rect">
                <a:avLst/>
              </a:prstGeom>
              <a:blipFill rotWithShape="1">
                <a:blip r:embed="rId8"/>
                <a:stretch>
                  <a:fillRect t="-4795" b="-9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5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16291" y="2090752"/>
            <a:ext cx="4231758" cy="4279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579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1198502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Thông 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hlinkClick r:id="rId2" action="ppaction://hlinksldjump"/>
            <a:extLst>
              <a:ext uri="{FF2B5EF4-FFF2-40B4-BE49-F238E27FC236}">
                <a16:creationId xmlns:a16="http://schemas.microsoft.com/office/drawing/2014/main" xmlns="" id="{CA92D000-6E66-44C3-B6D7-9D35E2F95418}"/>
              </a:ext>
            </a:extLst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3" action="ppaction://hlinksldjump"/>
            <a:extLst>
              <a:ext uri="{FF2B5EF4-FFF2-40B4-BE49-F238E27FC236}">
                <a16:creationId xmlns:a16="http://schemas.microsoft.com/office/drawing/2014/main" xmlns="" id="{3C540CE3-3415-4DE2-AA81-69A02078ABC1}"/>
              </a:ext>
            </a:extLst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3</a:t>
            </a:r>
          </a:p>
        </p:txBody>
      </p:sp>
      <p:sp>
        <p:nvSpPr>
          <p:cNvPr id="22" name="TextBox 21">
            <a:hlinkClick r:id="rId4" action="ppaction://hlinksldjump"/>
            <a:extLst>
              <a:ext uri="{FF2B5EF4-FFF2-40B4-BE49-F238E27FC236}">
                <a16:creationId xmlns:a16="http://schemas.microsoft.com/office/drawing/2014/main" xmlns="" id="{68CDE045-7A62-45DB-AB43-3AD0D14226B4}"/>
              </a:ext>
            </a:extLst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  <a:extLst>
              <a:ext uri="{FF2B5EF4-FFF2-40B4-BE49-F238E27FC236}">
                <a16:creationId xmlns:a16="http://schemas.microsoft.com/office/drawing/2014/main" xmlns="" id="{8D1A76CE-772F-4844-880D-9E5F0CBD7C80}"/>
              </a:ext>
            </a:extLst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</a:t>
            </a:r>
          </a:p>
        </p:txBody>
      </p:sp>
      <p:sp>
        <p:nvSpPr>
          <p:cNvPr id="24" name="TextBox 23">
            <a:hlinkClick r:id="rId6" action="ppaction://hlinksldjump"/>
            <a:extLst>
              <a:ext uri="{FF2B5EF4-FFF2-40B4-BE49-F238E27FC236}">
                <a16:creationId xmlns:a16="http://schemas.microsoft.com/office/drawing/2014/main" xmlns="" id="{FEE4B047-E75A-4209-863C-2A5E8B38066F}"/>
              </a:ext>
            </a:extLst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25" name="TextBox 24">
            <a:hlinkClick r:id="rId7" action="ppaction://hlinksldjump"/>
            <a:extLst>
              <a:ext uri="{FF2B5EF4-FFF2-40B4-BE49-F238E27FC236}">
                <a16:creationId xmlns:a16="http://schemas.microsoft.com/office/drawing/2014/main" xmlns="" id="{49EEE9DE-0719-42DD-8D38-38E22FAC4B16}"/>
              </a:ext>
            </a:extLst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8" action="ppaction://hlinksldjump"/>
            <a:extLst>
              <a:ext uri="{FF2B5EF4-FFF2-40B4-BE49-F238E27FC236}">
                <a16:creationId xmlns:a16="http://schemas.microsoft.com/office/drawing/2014/main" xmlns="" id="{F18232B4-C89A-4B4A-B586-CDDFF45C26B4}"/>
              </a:ext>
            </a:extLst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9" action="ppaction://hlinksldjump"/>
            <a:extLst>
              <a:ext uri="{FF2B5EF4-FFF2-40B4-BE49-F238E27FC236}">
                <a16:creationId xmlns:a16="http://schemas.microsoft.com/office/drawing/2014/main" xmlns="" id="{965EA4FE-4CC2-46D0-9998-1A12C4881E3E}"/>
              </a:ext>
            </a:extLst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sp>
        <p:nvSpPr>
          <p:cNvPr id="28" name="TextBox 27">
            <a:hlinkClick r:id="rId10" action="ppaction://hlinksldjump"/>
            <a:extLst>
              <a:ext uri="{FF2B5EF4-FFF2-40B4-BE49-F238E27FC236}">
                <a16:creationId xmlns:a16="http://schemas.microsoft.com/office/drawing/2014/main" xmlns="" id="{2E1F1D6C-80AC-43B5-92ED-2BEB45295842}"/>
              </a:ext>
            </a:extLst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1" action="ppaction://hlinksldjump"/>
            <a:extLst>
              <a:ext uri="{FF2B5EF4-FFF2-40B4-BE49-F238E27FC236}">
                <a16:creationId xmlns:a16="http://schemas.microsoft.com/office/drawing/2014/main" xmlns="" id="{45ED0B1D-17D6-40BE-8A66-D0E8F984A9B1}"/>
              </a:ext>
            </a:extLst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30" name="TextBox 29">
            <a:hlinkClick r:id="rId12" action="ppaction://hlinksldjump"/>
            <a:extLst>
              <a:ext uri="{FF2B5EF4-FFF2-40B4-BE49-F238E27FC236}">
                <a16:creationId xmlns:a16="http://schemas.microsoft.com/office/drawing/2014/main" xmlns="" id="{2587651A-45AE-4195-A1A7-CD95792BA441}"/>
              </a:ext>
            </a:extLst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31" name="TextBox 30">
            <a:hlinkClick r:id="rId13" action="ppaction://hlinksldjump"/>
            <a:extLst>
              <a:ext uri="{FF2B5EF4-FFF2-40B4-BE49-F238E27FC236}">
                <a16:creationId xmlns:a16="http://schemas.microsoft.com/office/drawing/2014/main" xmlns="" id="{04697A43-19B2-4AEC-A38B-4C331ED3BBCE}"/>
              </a:ext>
            </a:extLst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5F6972C7-D744-40BB-B369-0EB92651A393}"/>
              </a:ext>
            </a:extLst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33" name="TextBox 32">
            <a:hlinkClick r:id="rId14" action="ppaction://hlinksldjump"/>
            <a:extLst>
              <a:ext uri="{FF2B5EF4-FFF2-40B4-BE49-F238E27FC236}">
                <a16:creationId xmlns:a16="http://schemas.microsoft.com/office/drawing/2014/main" xmlns="" id="{665BA3AD-27E0-4E23-B6BD-3B28C44960A9}"/>
              </a:ext>
            </a:extLst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96C4C47-FAB0-44A1-B08A-E84149743D3C}"/>
              </a:ext>
            </a:extLst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9839" y="31560"/>
            <a:ext cx="12182161" cy="716607"/>
            <a:chOff x="9839" y="31560"/>
            <a:chExt cx="12182161" cy="716607"/>
          </a:xfrm>
        </p:grpSpPr>
        <p:sp>
          <p:nvSpPr>
            <p:cNvPr id="35" name="Rectangle 4">
              <a:extLst>
                <a:ext uri="{FF2B5EF4-FFF2-40B4-BE49-F238E27FC236}">
                  <a16:creationId xmlns="" xmlns:a16="http://schemas.microsoft.com/office/drawing/2014/main" id="{C747A885-F2D1-409F-9DDA-9CB0AA9B9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00" y="31560"/>
              <a:ext cx="12116100" cy="71660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  <a:ex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defTabSz="1828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6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839" y="180773"/>
              <a:ext cx="12182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 5</a:t>
              </a:r>
              <a:r>
                <a:rPr lang="en-US" sz="2400" b="1" smtClean="0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: </a:t>
              </a:r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BẬC BA</a:t>
              </a:r>
              <a:endPara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8124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3492759"/>
            <a:ext cx="11762945" cy="3246189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119052"/>
            <a:ext cx="12192000" cy="1382080"/>
            <a:chOff x="231432" y="1869705"/>
            <a:chExt cx="23475832" cy="2318003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318003"/>
              <a:chOff x="231432" y="1647866"/>
              <a:chExt cx="23120186" cy="23180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682538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4218" y="1653394"/>
                  <a:ext cx="2238404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540309" y="1869705"/>
                  <a:ext cx="20166955" cy="18841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800" b="1" smtClean="0">
                      <a:solidFill>
                        <a:srgbClr val="FF00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</a:t>
                  </a:r>
                  <a:r>
                    <a:rPr lang="en-US" sz="2800" b="1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2800" b="1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800" b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ưới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lang="en-US" sz="105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0309" y="1869705"/>
                  <a:ext cx="20166955" cy="188414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543" b="-1032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752600"/>
            <a:ext cx="537063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6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9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en-US" sz="3200" dirty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948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752600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6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9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46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606955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6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9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a14:m>
                  <a:r>
                    <a:rPr lang="vi-VN" sz="3000" smtClean="0"/>
                    <a:t>.</a:t>
                  </a:r>
                  <a:r>
                    <a:rPr lang="vi-VN" sz="3000" dirty="0"/>
                    <a:t>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96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606955"/>
            <a:ext cx="5359563" cy="712415"/>
            <a:chOff x="1458731" y="6334162"/>
            <a:chExt cx="13782856" cy="1424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42483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6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9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vi-VN" sz="300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42483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04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447826" y="1919555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 smtClean="0">
                <a:latin typeface="+mj-lt"/>
              </a:rPr>
              <a:t>A</a:t>
            </a:r>
            <a:endParaRPr lang="en-US" sz="3000" b="1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09098" y="4090538"/>
                <a:ext cx="3584985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800" b="1" dirty="0"/>
                  <a:t> </a:t>
                </a:r>
                <a:r>
                  <a:rPr lang="en-US" sz="2800" b="1" dirty="0" err="1"/>
                  <a:t>và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đối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xứ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của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nó</a:t>
                </a:r>
                <a:r>
                  <a:rPr lang="en-US" sz="2800" b="1" dirty="0"/>
                  <a:t> qua </a:t>
                </a:r>
                <a:r>
                  <a:rPr lang="en-US" sz="2800" b="1" dirty="0" err="1"/>
                  <a:t>trục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tu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nên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chọn</a:t>
                </a:r>
                <a:r>
                  <a:rPr lang="en-US" sz="2800" b="1" dirty="0"/>
                  <a:t> A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098" y="4090538"/>
                <a:ext cx="3584985" cy="2246769"/>
              </a:xfrm>
              <a:prstGeom prst="rect">
                <a:avLst/>
              </a:prstGeom>
              <a:blipFill rotWithShape="1">
                <a:blip r:embed="rId8"/>
                <a:stretch>
                  <a:fillRect l="-3571" t="-2710" r="-3231" b="-6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35505" y="3514553"/>
            <a:ext cx="2985320" cy="3158259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55221" y="3448722"/>
            <a:ext cx="4779384" cy="3290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600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63971" y="5193267"/>
            <a:ext cx="11909665" cy="1742267"/>
            <a:chOff x="160586" y="3276013"/>
            <a:chExt cx="11858809" cy="349891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350467"/>
              <a:ext cx="11834900" cy="34244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60586" y="3276013"/>
              <a:ext cx="2508486" cy="945091"/>
              <a:chOff x="1192070" y="5584875"/>
              <a:chExt cx="4917541" cy="171718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42890" y="4450557"/>
                <a:ext cx="1261556" cy="407188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620556" y="5584875"/>
                <a:ext cx="2316121" cy="1684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92070" y="5721170"/>
                <a:ext cx="843660" cy="158089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schemeClr val="bg1"/>
                  </a:solidFill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16790"/>
            <a:ext cx="12044942" cy="1640972"/>
            <a:chOff x="534987" y="1822350"/>
            <a:chExt cx="23612450" cy="275219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429417" cy="2078058"/>
              <a:chOff x="534987" y="1647866"/>
              <a:chExt cx="23429417" cy="2078058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44218" y="2129321"/>
                <a:ext cx="23120186" cy="159660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2" y="1653394"/>
                  <a:ext cx="2278919" cy="9291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812881" y="1822350"/>
                  <a:ext cx="20334556" cy="2752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 algn="just"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en-US" sz="2800" b="1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𝒙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𝒅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29920" indent="-629920" algn="just"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en-US" sz="2800" b="1" dirty="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ốn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ưới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r>
                    <a:rPr lang="en-US" sz="105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ỏi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?</a:t>
                  </a:r>
                  <a:endParaRPr lang="en-US" sz="2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endParaRPr lang="en-US" sz="2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2881" y="1822350"/>
                  <a:ext cx="20334556" cy="275219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94" t="-37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9"/>
            <a:ext cx="11838141" cy="741587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108332" y="1732392"/>
                <a:ext cx="2280848" cy="515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F8F3140-7878-49DC-B7DD-BFB9E1975DBD}"/>
              </a:ext>
            </a:extLst>
          </p:cNvPr>
          <p:cNvSpPr/>
          <p:nvPr/>
        </p:nvSpPr>
        <p:spPr>
          <a:xfrm>
            <a:off x="304800" y="171187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smtClean="0"/>
              <a:t>A</a:t>
            </a:r>
            <a:endParaRPr lang="en-US" sz="3200" b="1" dirty="0"/>
          </a:p>
        </p:txBody>
      </p:sp>
      <p:sp>
        <p:nvSpPr>
          <p:cNvPr id="64" name="Freeform 63"/>
          <p:cNvSpPr>
            <a:spLocks noEditPoints="1"/>
          </p:cNvSpPr>
          <p:nvPr/>
        </p:nvSpPr>
        <p:spPr bwMode="auto">
          <a:xfrm>
            <a:off x="-47944" y="5234884"/>
            <a:ext cx="558678" cy="568327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6400"/>
          </a:p>
        </p:txBody>
      </p:sp>
      <p:sp>
        <p:nvSpPr>
          <p:cNvPr id="11" name="Rectangle 10"/>
          <p:cNvSpPr/>
          <p:nvPr/>
        </p:nvSpPr>
        <p:spPr>
          <a:xfrm>
            <a:off x="1141170" y="1611996"/>
            <a:ext cx="20313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</a:rPr>
              <a:t>Hình </a:t>
            </a:r>
            <a:r>
              <a:rPr lang="en-US" sz="4000" b="1" smtClean="0">
                <a:solidFill>
                  <a:schemeClr val="bg1"/>
                </a:solidFill>
              </a:rPr>
              <a:t>1. </a:t>
            </a:r>
            <a:r>
              <a:rPr lang="en-US"/>
              <a:t>	</a:t>
            </a:r>
          </a:p>
        </p:txBody>
      </p:sp>
      <p:sp>
        <p:nvSpPr>
          <p:cNvPr id="65" name="Rectangle 64"/>
          <p:cNvSpPr/>
          <p:nvPr/>
        </p:nvSpPr>
        <p:spPr>
          <a:xfrm>
            <a:off x="9723947" y="1538841"/>
            <a:ext cx="20313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</a:rPr>
              <a:t>Hình </a:t>
            </a:r>
            <a:r>
              <a:rPr lang="en-US" sz="4000" b="1" smtClean="0">
                <a:solidFill>
                  <a:schemeClr val="bg1"/>
                </a:solidFill>
              </a:rPr>
              <a:t>4. </a:t>
            </a:r>
            <a:r>
              <a:rPr lang="en-US"/>
              <a:t>	</a:t>
            </a:r>
          </a:p>
        </p:txBody>
      </p:sp>
      <p:sp>
        <p:nvSpPr>
          <p:cNvPr id="66" name="Rectangle 65"/>
          <p:cNvSpPr/>
          <p:nvPr/>
        </p:nvSpPr>
        <p:spPr>
          <a:xfrm>
            <a:off x="6999517" y="1618345"/>
            <a:ext cx="20313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</a:rPr>
              <a:t>Hình </a:t>
            </a:r>
            <a:r>
              <a:rPr lang="en-US" sz="4000" b="1" smtClean="0">
                <a:solidFill>
                  <a:schemeClr val="bg1"/>
                </a:solidFill>
              </a:rPr>
              <a:t>3. </a:t>
            </a:r>
            <a:r>
              <a:rPr lang="en-US"/>
              <a:t>	</a:t>
            </a:r>
          </a:p>
        </p:txBody>
      </p:sp>
      <p:sp>
        <p:nvSpPr>
          <p:cNvPr id="67" name="Rectangle 66"/>
          <p:cNvSpPr/>
          <p:nvPr/>
        </p:nvSpPr>
        <p:spPr>
          <a:xfrm>
            <a:off x="3709218" y="1630481"/>
            <a:ext cx="20313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</a:rPr>
              <a:t>Hình 2</a:t>
            </a:r>
            <a:r>
              <a:rPr lang="en-US" sz="4000" b="1" smtClean="0">
                <a:solidFill>
                  <a:schemeClr val="bg1"/>
                </a:solidFill>
              </a:rPr>
              <a:t>. </a:t>
            </a:r>
            <a:r>
              <a:rPr lang="en-US"/>
              <a:t>	</a:t>
            </a: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466" y="2304562"/>
            <a:ext cx="11729857" cy="26773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-284650" y="5136023"/>
                <a:ext cx="11961092" cy="18635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Do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;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òn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</m:e>
                      <m:sub>
                        <m:sSup>
                          <m:sSupPr>
                            <m:ctrlPr>
                              <a:rPr lang="en-US" sz="2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𝒄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;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2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20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2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  <m:r>
                      <a:rPr lang="en-US" sz="2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b>
                      <m:sSubPr>
                        <m:ctrlPr>
                          <a:rPr lang="en-US" sz="20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2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20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4650" y="5136023"/>
                <a:ext cx="11961092" cy="1863587"/>
              </a:xfrm>
              <a:prstGeom prst="rect">
                <a:avLst/>
              </a:prstGeom>
              <a:blipFill rotWithShape="1">
                <a:blip r:embed="rId5"/>
                <a:stretch>
                  <a:fillRect t="-2951" b="-3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6725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5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58269" y="3392085"/>
            <a:ext cx="11715367" cy="3246189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57649" y="-22842"/>
            <a:ext cx="12021506" cy="1361408"/>
            <a:chOff x="534987" y="1631727"/>
            <a:chExt cx="23147544" cy="228333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631727"/>
              <a:ext cx="23147544" cy="2283331"/>
              <a:chOff x="534987" y="1409888"/>
              <a:chExt cx="23147544" cy="228333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562345" y="1409888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4218" y="1653394"/>
                  <a:ext cx="2238404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2825038" y="1742990"/>
                  <a:ext cx="20824956" cy="17550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800" b="1" smtClean="0">
                      <a:solidFill>
                        <a:srgbClr val="FF00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𝒙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𝒅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ưới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  <a:endParaRPr lang="en-US" sz="105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5038" y="1742990"/>
                  <a:ext cx="20824956" cy="175508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r="-282" b="-1162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752600"/>
            <a:ext cx="537063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𝑐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vi-VN" sz="3000" smtClean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583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752600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𝑐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vi-VN" sz="3000" smtClean="0"/>
                    <a:t>.</a:t>
                  </a:r>
                  <a:r>
                    <a:rPr lang="vi-VN" sz="3000" dirty="0"/>
                    <a:t>	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583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606955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𝑐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en-US" sz="3000" b="1" dirty="0" smtClean="0">
                      <a:latin typeface="+mj-lt"/>
                    </a:rPr>
                    <a:t>.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12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606955"/>
            <a:ext cx="5359563" cy="712415"/>
            <a:chOff x="1458731" y="6334162"/>
            <a:chExt cx="13782856" cy="1424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42483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𝑐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0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𝑑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gt;0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42483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367508" y="1958066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 dirty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405688" y="3915148"/>
                <a:ext cx="7801799" cy="1030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+∞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𝒚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5688" y="3915148"/>
                <a:ext cx="7801799" cy="1030026"/>
              </a:xfrm>
              <a:prstGeom prst="rect">
                <a:avLst/>
              </a:prstGeom>
              <a:blipFill rotWithShape="1">
                <a:blip r:embed="rId8"/>
                <a:stretch>
                  <a:fillRect t="-4142" r="-859" b="-1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-409904" y="4934080"/>
                <a:ext cx="8718331" cy="19557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en-US" sz="24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&amp;</m:t>
                                  </m:r>
                                  <m:sSup>
                                    <m:sSupPr>
                                      <m:ctrlPr>
                                        <a:rPr lang="en-US" sz="2400" b="1" i="1">
                                          <a:latin typeface="Cambria Math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𝜟</m:t>
                                      </m:r>
                                    </m:e>
                                    <m:sup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&gt;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𝟎</m:t>
                                  </m:r>
                                </m:e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&amp;</m:t>
                                  </m:r>
                                  <m:f>
                                    <m:fPr>
                                      <m:ctrlPr>
                                        <a:rPr lang="en-US" sz="2400" b="1" i="1">
                                          <a:latin typeface="Cambria Math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num>
                                    <m:den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𝟑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den>
                                  </m:f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&gt;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𝟎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𝒄</m:t>
                                  </m:r>
                                </m:num>
                                <m:den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den>
                              </m:f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𝒄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Do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𝒄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𝒅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9904" y="4934080"/>
                <a:ext cx="8718331" cy="1955792"/>
              </a:xfrm>
              <a:prstGeom prst="rect">
                <a:avLst/>
              </a:prstGeom>
              <a:blipFill rotWithShape="1">
                <a:blip r:embed="rId9"/>
                <a:stretch>
                  <a:fillRect t="-2492" r="-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74049" y="3468429"/>
            <a:ext cx="3899586" cy="316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875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63817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arpada" charset="0"/>
                <a:ea typeface="Arial" pitchFamily="34" charset="0"/>
                <a:cs typeface="Times New Roman" pitchFamily="18" charset="0"/>
              </a:rPr>
              <a:t>,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9159717"/>
                  </p:ext>
                </p:extLst>
              </p:nvPr>
            </p:nvGraphicFramePr>
            <p:xfrm>
              <a:off x="349532" y="1814387"/>
              <a:ext cx="11842468" cy="48768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1842468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67970">
                    <a:tc>
                      <a:txBody>
                        <a:bodyPr/>
                        <a:lstStyle/>
                        <a:p>
                          <a:pPr marL="0" marR="0" indent="27051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vi-VN" sz="3200" b="0" dirty="0" smtClean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Hàm </a:t>
                          </a:r>
                          <a:r>
                            <a:rPr lang="en-US" sz="3200" b="0" dirty="0" err="1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3200" b="0" dirty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32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32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32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en-US" sz="3200" b="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200" b="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vi-VN" sz="32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32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sSup>
                                <m:sSupPr>
                                  <m:ctrlPr>
                                    <a:rPr lang="en-US" sz="3200" b="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200" b="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3200" b="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2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32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𝑥</m:t>
                              </m:r>
                              <m:r>
                                <a:rPr lang="en-US" sz="3200" b="0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200" b="0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oMath>
                          </a14:m>
                          <a:r>
                            <a:rPr lang="en-US" sz="3200" b="0" dirty="0" smtClean="0"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r>
                            <a:rPr lang="en-US" sz="3200" b="0" dirty="0" smtClean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3200" b="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3200" b="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vi-VN" sz="3200" b="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≠0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3200" b="0" dirty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b="0" dirty="0" err="1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là</a:t>
                          </a:r>
                          <a:r>
                            <a:rPr lang="en-US" sz="3200" b="0" dirty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b="0" dirty="0" err="1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hàm</a:t>
                          </a:r>
                          <a:r>
                            <a:rPr lang="en-US" sz="3200" b="0" dirty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b="0" dirty="0" err="1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3200" b="0" dirty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b="0" dirty="0" err="1" smtClean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bậc</a:t>
                          </a:r>
                          <a:r>
                            <a:rPr lang="en-US" sz="3200" b="0" baseline="0" dirty="0" smtClean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b="0" baseline="0" dirty="0" err="1" smtClean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ba</a:t>
                          </a:r>
                          <a:r>
                            <a:rPr lang="en-US" sz="3200" b="0" dirty="0" smtClean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en-US" sz="3200" b="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9159717"/>
                  </p:ext>
                </p:extLst>
              </p:nvPr>
            </p:nvGraphicFramePr>
            <p:xfrm>
              <a:off x="349532" y="1814387"/>
              <a:ext cx="11842468" cy="48768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184246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487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t="-25000" b="-512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-50419" y="680116"/>
            <a:ext cx="900335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904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</a:rPr>
              <a:t>A. KIẾN THỨC CƠ BẢN.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sym typeface="Wingdings 2" panose="05020102010507070707" pitchFamily="18" charset="2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</a:rPr>
              <a:t>1.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</a:rPr>
              <a:t>Định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</a:rPr>
              <a:t>nghĩa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sym typeface="Wingdings 2" panose="050201020105070707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0865" y="5008383"/>
                <a:ext cx="11255422" cy="1757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CC"/>
                    </a:solidFill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nl-NL" sz="3200" dirty="0">
                    <a:effectLst/>
                    <a:latin typeface="Varpada"/>
                    <a:ea typeface="Times New Roman" panose="02020603050405020304" pitchFamily="18" charset="0"/>
                  </a:rPr>
                  <a:t> Hàm số </a:t>
                </a:r>
                <a:r>
                  <a:rPr lang="nl-NL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không có </a:t>
                </a:r>
                <a:r>
                  <a:rPr lang="nl-NL" sz="3200" dirty="0">
                    <a:effectLst/>
                    <a:latin typeface="Varpada"/>
                    <a:ea typeface="Times New Roman" panose="02020603050405020304" pitchFamily="18" charset="0"/>
                  </a:rPr>
                  <a:t>cực </a:t>
                </a:r>
                <a:r>
                  <a:rPr lang="nl-NL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trị khi </a:t>
                </a:r>
                <a14:m>
                  <m:oMath xmlns:m="http://schemas.openxmlformats.org/officeDocument/2006/math"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’ </m:t>
                    </m:r>
                  </m:oMath>
                </a14:m>
                <a:r>
                  <a:rPr lang="nl-NL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không đổi dấu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nl-NL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sym typeface="Symbol" panose="05050102010706020507" pitchFamily="18" charset="2"/>
                      </a:rPr>
                      <m:t></m:t>
                    </m:r>
                  </m:oMath>
                </a14:m>
                <a:r>
                  <a:rPr lang="nl-NL" sz="3200" dirty="0">
                    <a:latin typeface="Varpada"/>
                    <a:ea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nl-NL" sz="3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nl-NL" sz="3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m:rPr>
                                <m:brk m:alnAt="7"/>
                              </m:rPr>
                              <a:rPr lang="en-US" sz="32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2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32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′</m:t>
                            </m:r>
                            <m:r>
                              <a:rPr lang="en-US" sz="32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32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    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đó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đơn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điệu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trên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toàn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tập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65" y="5008383"/>
                <a:ext cx="11255422" cy="1757148"/>
              </a:xfrm>
              <a:prstGeom prst="rect">
                <a:avLst/>
              </a:prstGeom>
              <a:blipFill rotWithShape="1">
                <a:blip r:embed="rId3"/>
                <a:stretch>
                  <a:fillRect l="-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0" y="2377290"/>
            <a:ext cx="384866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/>
            <a:r>
              <a:rPr lang="en-US" sz="3200" b="1" dirty="0">
                <a:solidFill>
                  <a:srgbClr val="FF0000"/>
                </a:solidFill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lang="nl-NL" sz="3200" b="1" dirty="0">
                <a:solidFill>
                  <a:srgbClr val="FF0000"/>
                </a:solidFill>
                <a:latin typeface="Varpada"/>
                <a:ea typeface="Times New Roman" panose="02020603050405020304" pitchFamily="18" charset="0"/>
              </a:rPr>
              <a:t>2. Tính chất: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86526" y="2956649"/>
                <a:ext cx="11996382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dirty="0" smtClean="0">
                    <a:solidFill>
                      <a:srgbClr val="0000CC"/>
                    </a:solidFill>
                    <a:latin typeface="Varpada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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dirty="0">
                    <a:effectLst/>
                    <a:latin typeface="Varpad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cs typeface="Times New Roman" panose="02020603050405020304" pitchFamily="18" charset="0"/>
                  </a:rPr>
                  <a:t>Đạo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∆′</m:t>
                    </m:r>
                  </m:oMath>
                </a14:m>
                <a:r>
                  <a:rPr lang="en-US" sz="3200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𝑎𝑐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6526" y="2956649"/>
                <a:ext cx="11996382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356" t="-14583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-200169" y="3522880"/>
                <a:ext cx="12769758" cy="1483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nl-NL" sz="3200" b="1" dirty="0" smtClean="0">
                    <a:solidFill>
                      <a:srgbClr val="0000CC"/>
                    </a:solidFill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sym typeface="Wingdings 2" panose="05020102010507070707" pitchFamily="18" charset="2"/>
                  </a:rPr>
                  <a:t>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</a:rPr>
                  <a:t>.</a:t>
                </a:r>
                <a:r>
                  <a:rPr lang="nl-NL" sz="32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</a:rPr>
                  <a:t>Cực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</a:rPr>
                  <a:t>trị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</a:rPr>
                  <a:t>: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</a:rPr>
                  <a:t>    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nl-NL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Hàm </a:t>
                </a:r>
                <a:r>
                  <a:rPr lang="nl-NL" sz="3200" dirty="0">
                    <a:effectLst/>
                    <a:latin typeface="Varpada"/>
                    <a:ea typeface="Times New Roman" panose="02020603050405020304" pitchFamily="18" charset="0"/>
                  </a:rPr>
                  <a:t>số có </a:t>
                </a:r>
                <a:r>
                  <a:rPr lang="nl-NL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2 </a:t>
                </a:r>
                <a:r>
                  <a:rPr lang="nl-NL" sz="3200" dirty="0">
                    <a:effectLst/>
                    <a:latin typeface="Varpada"/>
                    <a:ea typeface="Times New Roman" panose="02020603050405020304" pitchFamily="18" charset="0"/>
                  </a:rPr>
                  <a:t>cực </a:t>
                </a:r>
                <a:r>
                  <a:rPr lang="nl-NL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trị 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 </m:t>
                    </m:r>
                  </m:oMath>
                </a14:m>
                <a:r>
                  <a:rPr lang="nl-NL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có 2 nghiệm phân biệt </a:t>
                </a:r>
                <a14:m>
                  <m:oMath xmlns:m="http://schemas.openxmlformats.org/officeDocument/2006/math"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sym typeface="Symbol" panose="05050102010706020507" pitchFamily="18" charset="2"/>
                      </a:rPr>
                      <m:t></m:t>
                    </m:r>
                  </m:oMath>
                </a14:m>
                <a:r>
                  <a:rPr lang="nl-NL" sz="3200" dirty="0" smtClean="0">
                    <a:effectLst/>
                    <a:latin typeface="Varpada"/>
                    <a:ea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nl-NL" sz="3200" i="1" smtClean="0">
                            <a:effectLst/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nl-NL" sz="3200" i="1" smtClean="0">
                                <a:effectLst/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m:rPr>
                                <m:brk m:alnAt="7"/>
                              </m:rPr>
                              <a:rPr lang="en-US" sz="32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2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32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′&gt;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0169" y="3522880"/>
                <a:ext cx="12769758" cy="1483804"/>
              </a:xfrm>
              <a:prstGeom prst="rect">
                <a:avLst/>
              </a:prstGeom>
              <a:blipFill rotWithShape="1">
                <a:blip r:embed="rId5"/>
                <a:stretch>
                  <a:fillRect l="-334" t="-3292" b="-1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9839" y="31560"/>
            <a:ext cx="12182161" cy="716607"/>
            <a:chOff x="9839" y="31560"/>
            <a:chExt cx="12182161" cy="716607"/>
          </a:xfrm>
        </p:grpSpPr>
        <p:sp>
          <p:nvSpPr>
            <p:cNvPr id="12" name="Rectangle 4">
              <a:extLst>
                <a:ext uri="{FF2B5EF4-FFF2-40B4-BE49-F238E27FC236}">
                  <a16:creationId xmlns="" xmlns:a16="http://schemas.microsoft.com/office/drawing/2014/main" id="{C747A885-F2D1-409F-9DDA-9CB0AA9B9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00" y="31560"/>
              <a:ext cx="12116100" cy="71660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  <a:ex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defTabSz="1828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6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839" y="180773"/>
              <a:ext cx="12182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 5</a:t>
              </a:r>
              <a:r>
                <a:rPr lang="en-US" sz="2400" b="1" smtClean="0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: </a:t>
              </a:r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BẬC BA</a:t>
              </a:r>
              <a:endPara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8861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3492759"/>
            <a:ext cx="11762945" cy="3246189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119052"/>
            <a:ext cx="12192000" cy="1382080"/>
            <a:chOff x="231432" y="1869705"/>
            <a:chExt cx="23475832" cy="2318003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318003"/>
              <a:chOff x="231432" y="1647866"/>
              <a:chExt cx="23120186" cy="23180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682538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4218" y="1653394"/>
                  <a:ext cx="2238404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540309" y="1869705"/>
                  <a:ext cx="20166955" cy="17550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800" b="1" smtClean="0">
                      <a:solidFill>
                        <a:srgbClr val="FF00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𝒙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𝒅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ên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  <a:endParaRPr lang="en-US" sz="105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0309" y="1869705"/>
                  <a:ext cx="20166955" cy="175509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585" r="-291" b="-1169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752600"/>
            <a:ext cx="537063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73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752600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46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606955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&gt;0</m:t>
                      </m:r>
                      <m:r>
                        <m:rPr>
                          <m:nor/>
                        </m:rPr>
                        <a:rPr lang="en-US" sz="2800" dirty="0"/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&lt;0</m:t>
                      </m:r>
                      <m:r>
                        <m:rPr>
                          <m:nor/>
                        </m:rPr>
                        <a:rPr lang="en-US" sz="2800" dirty="0"/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&lt;0</m:t>
                      </m:r>
                      <m:r>
                        <m:rPr>
                          <m:nor/>
                        </m:rPr>
                        <a:rPr lang="en-US" sz="2800" dirty="0"/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&gt;0</m:t>
                      </m:r>
                    </m:oMath>
                  </a14:m>
                  <a:r>
                    <a:rPr lang="vi-VN" sz="3000" smtClean="0"/>
                    <a:t>.</a:t>
                  </a:r>
                  <a:r>
                    <a:rPr lang="vi-VN" sz="3000" dirty="0"/>
                    <a:t>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96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606955"/>
            <a:ext cx="5359563" cy="712415"/>
            <a:chOff x="1458731" y="6334162"/>
            <a:chExt cx="13782856" cy="1424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42483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vi-VN" sz="300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42483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04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400524" y="2680781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>
                <a:latin typeface="+mj-lt"/>
              </a:rPr>
              <a:t>C</a:t>
            </a:r>
            <a:endParaRPr lang="en-US" sz="3000" b="1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4090538"/>
                <a:ext cx="8431823" cy="2278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ên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+∞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12140">
                  <a:tabLst>
                    <a:tab pos="1440180" algn="l"/>
                  </a:tabLst>
                </a:pP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endParaRPr lang="en-US" sz="105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90538"/>
                <a:ext cx="8431823" cy="2278637"/>
              </a:xfrm>
              <a:prstGeom prst="rect">
                <a:avLst/>
              </a:prstGeom>
              <a:blipFill rotWithShape="1">
                <a:blip r:embed="rId8"/>
                <a:stretch>
                  <a:fillRect t="-1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5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31823" y="3492760"/>
            <a:ext cx="3511267" cy="3191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933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3114375"/>
            <a:ext cx="11901492" cy="3743625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119052"/>
            <a:ext cx="12192000" cy="1477338"/>
            <a:chOff x="231432" y="1869705"/>
            <a:chExt cx="23475832" cy="2477768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318003"/>
              <a:chOff x="231432" y="1647866"/>
              <a:chExt cx="23120186" cy="23180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682538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4218" y="1653394"/>
                  <a:ext cx="2238404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540309" y="1869705"/>
                  <a:ext cx="20166955" cy="24777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en-US" sz="2800" b="1" smtClean="0">
                      <a:solidFill>
                        <a:srgbClr val="FF00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smtClean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Cho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số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𝒅𝒙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𝒆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,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với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𝒅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𝒆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ℝ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.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số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như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h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vẽ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.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Tro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các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khẳ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đị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sau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,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khẳ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đị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nào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đú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?</a:t>
                  </a:r>
                  <a:endParaRPr lang="en-US" sz="2800" b="1" dirty="0"/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0309" y="1869705"/>
                  <a:ext cx="20166955" cy="247776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49" t="-413" b="-785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594940"/>
            <a:ext cx="537063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&lt;0</m:t>
                      </m:r>
                    </m:oMath>
                  </a14:m>
                  <a:r>
                    <a:rPr 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7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594940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3000" b="1" dirty="0" smtClean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735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417763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&gt;0</m:t>
                      </m:r>
                    </m:oMath>
                  </a14:m>
                  <a:r>
                    <a:rPr lang="vi-VN" sz="3000" smtClean="0"/>
                    <a:t>.</a:t>
                  </a:r>
                  <a:r>
                    <a:rPr lang="vi-VN" sz="3000" dirty="0"/>
                    <a:t>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96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449297"/>
            <a:ext cx="5359563" cy="712415"/>
            <a:chOff x="1458731" y="6018842"/>
            <a:chExt cx="13782856" cy="14248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5" y="6018842"/>
                  <a:ext cx="13101202" cy="1424829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&gt;0</m:t>
                      </m:r>
                    </m:oMath>
                  </a14:m>
                  <a:r>
                    <a:rPr lang="vi-VN" sz="300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018842"/>
                  <a:ext cx="13101202" cy="1424829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04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198026"/>
              <a:ext cx="1088672" cy="100053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400524" y="2523121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>
                <a:latin typeface="+mj-lt"/>
              </a:rPr>
              <a:t>C</a:t>
            </a:r>
            <a:endParaRPr lang="en-US" sz="3000" b="1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152400" y="3325838"/>
                <a:ext cx="8686800" cy="4264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0"/>
                  </a:spcBef>
                  <a:spcAft>
                    <a:spcPts val="1000"/>
                  </a:spcAft>
                  <a:tabLst>
                    <a:tab pos="1440180" algn="l"/>
                  </a:tabLst>
                </a:pPr>
                <a:r>
                  <a:rPr lang="fr-FR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Ta </a:t>
                </a:r>
                <a:r>
                  <a:rPr lang="fr-FR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1000"/>
                  </a:spcAft>
                  <a:tabLst>
                    <a:tab pos="1440180" algn="l"/>
                  </a:tabLst>
                </a:pPr>
                <a:r>
                  <a:rPr lang="fr-FR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fr-FR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ị</a:t>
                </a:r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𝒇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𝒇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</m:d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4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𝒇</m:t>
                                </m:r>
                              </m:e>
                              <m:sup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4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𝒅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𝒅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𝟐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𝒅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2400" b="1" i="1" smtClean="0">
                  <a:latin typeface="Cambria 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100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)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lvl="0">
                  <a:spcAft>
                    <a:spcPts val="1000"/>
                  </a:spcAft>
                  <a:tabLst>
                    <a:tab pos="1440180" algn="l"/>
                  </a:tabLst>
                </a:pP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+∞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)</a:t>
                </a:r>
                <a:endParaRPr lang="en-US" sz="2400" b="1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lvl="0">
                  <a:spcAft>
                    <a:spcPts val="1000"/>
                  </a:spcAft>
                  <a:tabLst>
                    <a:tab pos="1440180" algn="l"/>
                  </a:tabLst>
                </a:pPr>
                <a:r>
                  <a:rPr lang="fr-FR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fr-FR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),(2) </a:t>
                </a:r>
                <a:r>
                  <a:rPr lang="fr-FR" sz="2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fr-FR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b="1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400" y="3325838"/>
                <a:ext cx="8686800" cy="4264950"/>
              </a:xfrm>
              <a:prstGeom prst="rect">
                <a:avLst/>
              </a:prstGeom>
              <a:blipFill rotWithShape="1">
                <a:blip r:embed="rId8"/>
                <a:stretch>
                  <a:fillRect t="-10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 descr="C:\Users\MyPC\Pictures\ư.png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1927" y="3444708"/>
            <a:ext cx="3711709" cy="32044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6390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7781" y="3811468"/>
            <a:ext cx="11755672" cy="2681010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47420"/>
            <a:ext cx="12178293" cy="1866513"/>
            <a:chOff x="534987" y="1869705"/>
            <a:chExt cx="23340848" cy="240143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9401" y="1653394"/>
                  <a:ext cx="2228039" cy="7127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544250" y="1895241"/>
                  <a:ext cx="23001730" cy="23758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3600" smtClean="0"/>
                    <a:t>                 </a:t>
                  </a:r>
                  <a:r>
                    <a:rPr lang="en-US" sz="36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 </a:t>
                  </a:r>
                  <a:r>
                    <a:rPr lang="en-US" sz="36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36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36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36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6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6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36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6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36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3</m:t>
                      </m:r>
                      <m:sSup>
                        <m:sSupPr>
                          <m:ctrlPr>
                            <a:rPr lang="en-US" sz="36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4</m:t>
                      </m:r>
                    </m:oMath>
                  </a14:m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ì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sz="36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</m:t>
                      </m:r>
                    </m:oMath>
                  </a14:m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ệt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ãy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ả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ời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36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1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250" y="1895241"/>
                  <a:ext cx="23001730" cy="237589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2970" r="-762" b="-858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331076" y="2013933"/>
            <a:ext cx="4011836" cy="801753"/>
            <a:chOff x="812421" y="6334162"/>
            <a:chExt cx="1442916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sz="2400" b="1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1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 sz="2400" b="1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	</m:t>
                      </m:r>
                    </m:oMath>
                  </a14:m>
                  <a:r>
                    <a:rPr lang="vi-VN" sz="3000" b="1" dirty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71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812421" y="6481815"/>
              <a:ext cx="2141121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4571945" y="2152874"/>
            <a:ext cx="4093534" cy="827732"/>
            <a:chOff x="-4523699" y="6928207"/>
            <a:chExt cx="13315327" cy="12345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-4309575" y="6928207"/>
                  <a:ext cx="13101203" cy="123453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457200" indent="628650"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"/>
                            <m:ctrlPr>
                              <a:rPr lang="en-US" sz="24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4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&amp;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−4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&amp;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4</m:t>
                                </m:r>
                              </m:e>
                            </m:eqArr>
                          </m:e>
                        </m:d>
                        <m:r>
                          <m:rPr>
                            <m:nor/>
                          </m:rPr>
                          <a:rPr lang="en-US" sz="2400" b="1" dirty="0"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	</m:t>
                        </m:r>
                        <m:r>
                          <m:rPr>
                            <m:nor/>
                          </m:rPr>
                          <a:rPr lang="vi-VN" sz="2400" b="1" dirty="0"/>
                          <m:t>.</m:t>
                        </m:r>
                      </m:oMath>
                    </m:oMathPara>
                  </a14:m>
                  <a:endParaRPr lang="en-US" sz="28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309575" y="6928207"/>
                  <a:ext cx="13101203" cy="123453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-4523699" y="7091412"/>
              <a:ext cx="2051444" cy="100053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388354" y="2983184"/>
            <a:ext cx="3916946" cy="828283"/>
            <a:chOff x="1083528" y="6905662"/>
            <a:chExt cx="14158059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9056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4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 sz="2400" b="1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	</m:t>
                      </m:r>
                    </m:oMath>
                  </a14:m>
                  <a:r>
                    <a:rPr lang="vi-VN" sz="3600" b="1" dirty="0" smtClean="0"/>
                    <a:t>.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9056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389" b="-833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083528" y="7053315"/>
              <a:ext cx="1944752" cy="100053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4586779" y="2980605"/>
            <a:ext cx="4119071" cy="830861"/>
            <a:chOff x="-4640569" y="6791362"/>
            <a:chExt cx="14099713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-3642060" y="6791362"/>
                  <a:ext cx="13101204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en-US" sz="2400" b="1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	</m:t>
                      </m:r>
                    </m:oMath>
                  </a14:m>
                  <a:r>
                    <a:rPr lang="vi-VN" sz="3600" b="1" dirty="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642060" y="6791362"/>
                  <a:ext cx="13101204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319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-4640569" y="6862814"/>
              <a:ext cx="2108047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432E638B-F586-4599-B26E-BBF1E009BB5A}"/>
              </a:ext>
            </a:extLst>
          </p:cNvPr>
          <p:cNvSpPr/>
          <p:nvPr/>
        </p:nvSpPr>
        <p:spPr>
          <a:xfrm>
            <a:off x="352644" y="2184582"/>
            <a:ext cx="567268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>
                <a:latin typeface="+mj-lt"/>
              </a:rPr>
              <a:t>A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-268013" y="4144551"/>
                <a:ext cx="9301654" cy="22104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i="1" smtClean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</a:t>
                </a: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          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−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(1)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)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1)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: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⇔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⇔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68013" y="4144551"/>
                <a:ext cx="9301654" cy="2210477"/>
              </a:xfrm>
              <a:prstGeom prst="rect">
                <a:avLst/>
              </a:prstGeom>
              <a:blipFill rotWithShape="1">
                <a:blip r:embed="rId8"/>
                <a:stretch>
                  <a:fillRect t="-1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68958" y="2152874"/>
            <a:ext cx="3423042" cy="3880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1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5987" y="1814050"/>
            <a:ext cx="11926984" cy="4972188"/>
            <a:chOff x="184495" y="3636275"/>
            <a:chExt cx="11926984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6984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902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76984" y="-5690"/>
            <a:ext cx="8566719" cy="1779497"/>
            <a:chOff x="534987" y="1869705"/>
            <a:chExt cx="16793871" cy="298453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984533"/>
              <a:chOff x="534987" y="1647866"/>
              <a:chExt cx="16781215" cy="29845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91150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4" y="1653394"/>
                  <a:ext cx="2278919" cy="929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7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2287586" y="2088899"/>
                  <a:ext cx="15041272" cy="1822281"/>
                </a:xfrm>
                <a:prstGeom prst="rect">
                  <a:avLst/>
                </a:prstGeom>
                <a:noFill/>
                <a:extLst/>
              </p:spPr>
              <p:txBody>
                <a:bodyPr wrap="square" rtlCol="0">
                  <a:spAutoFit/>
                </a:bodyPr>
                <a:lstStyle/>
                <a:p>
                  <a:pPr marL="629920" indent="-629920" algn="just"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vi-VN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en-US" sz="2800" b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uyên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am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m </a:t>
                  </a:r>
                  <a:r>
                    <a:rPr lang="en-US" sz="2800" b="1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en-US" sz="2800" b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29920" indent="-629920" algn="just"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en-US" sz="2800" b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28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e>
                      </m:d>
                    </m:oMath>
                  </a14:m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5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ực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7586" y="2088899"/>
                  <a:ext cx="15041272" cy="182228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589" t="-5618" b="-12360"/>
                  </a:stretch>
                </a:blipFill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/>
          <p:cNvGrpSpPr/>
          <p:nvPr/>
        </p:nvGrpSpPr>
        <p:grpSpPr>
          <a:xfrm>
            <a:off x="8637247" y="30812"/>
            <a:ext cx="1822711" cy="932175"/>
            <a:chOff x="295025" y="1106599"/>
            <a:chExt cx="1504746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95025" y="1281968"/>
              <a:ext cx="490547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6333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algn="ctr"/>
                  <a:r>
                    <a:rPr lang="en-US" b="1" smtClean="0">
                      <a:solidFill>
                        <a:schemeClr val="bg1"/>
                      </a:solidFill>
                    </a:rPr>
                    <a:t>3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63334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8333" b="-2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10197778" y="30812"/>
            <a:ext cx="1956127" cy="1027629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11361" y="1298581"/>
              <a:ext cx="1013413" cy="5324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000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200" b="1" i="0" smtClean="0"/>
                <a:t>   4</a:t>
              </a:r>
              <a:endParaRPr lang="en-US" sz="3200" b="1" i="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560954" y="977496"/>
            <a:ext cx="1899004" cy="974375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99272" y="1236297"/>
              <a:ext cx="1013413" cy="6272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mtClean="0">
                  <a:solidFill>
                    <a:schemeClr val="bg1"/>
                  </a:solidFill>
                </a:rPr>
                <a:t>    </a:t>
              </a:r>
              <a:r>
                <a:rPr lang="en-US" b="1" smtClean="0">
                  <a:solidFill>
                    <a:schemeClr val="bg1"/>
                  </a:solidFill>
                </a:rPr>
                <a:t>5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0197778" y="991671"/>
            <a:ext cx="1956127" cy="981173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99272" y="1244802"/>
              <a:ext cx="1013413" cy="530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000" b="1" smtClean="0">
                  <a:solidFill>
                    <a:schemeClr val="bg1"/>
                  </a:solidFill>
                </a:rPr>
                <a:t>    6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78" name="Oval 77"/>
          <p:cNvSpPr/>
          <p:nvPr/>
        </p:nvSpPr>
        <p:spPr>
          <a:xfrm>
            <a:off x="8643703" y="228137"/>
            <a:ext cx="595390" cy="5735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p:sp>
        <p:nvSpPr>
          <p:cNvPr id="98" name="Action Button: Forward or Next 97">
            <a:hlinkClick r:id="rId5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9032" y="2686965"/>
                <a:ext cx="11794604" cy="39335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lvl="0">
                  <a:spcBef>
                    <a:spcPts val="600"/>
                  </a:spcBef>
                  <a:tabLst>
                    <a:tab pos="1440180" algn="l"/>
                  </a:tabLst>
                </a:pPr>
                <a:r>
                  <a:rPr lang="en-US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lvl="0">
                  <a:spcBef>
                    <a:spcPts val="600"/>
                  </a:spcBef>
                  <a:tabLst>
                    <a:tab pos="1440180" algn="l"/>
                  </a:tabLst>
                </a:pP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["/>
                        <m:endChr m:val=""/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</m:d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e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lvl="0">
                  <a:spcBef>
                    <a:spcPts val="600"/>
                  </a:spcBef>
                  <a:tabLst>
                    <a:tab pos="1440180" algn="l"/>
                  </a:tabLst>
                </a:pP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b="1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lvl="0">
                  <a:spcBef>
                    <a:spcPts val="600"/>
                  </a:spcBef>
                  <a:tabLst>
                    <a:tab pos="1440180" algn="l"/>
                  </a:tabLst>
                </a:pP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y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ơng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2800" b="1" i="1" smtClean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lvl="0" algn="ctr">
                  <a:spcBef>
                    <a:spcPts val="600"/>
                  </a:spcBef>
                  <a:tabLst>
                    <a:tab pos="1440180" algn="l"/>
                  </a:tabLst>
                </a:pPr>
                <a:r>
                  <a:rPr lang="en-US" sz="2800" b="1" smtClean="0">
                    <a:solidFill>
                      <a:prstClr val="black"/>
                    </a:solidFill>
                    <a:ea typeface="Calibri" panose="020F0502020204030204" pitchFamily="34" charset="0"/>
                    <a:cs typeface="Cambria Math" panose="02040503050406030204" pitchFamily="18" charset="0"/>
                  </a:rPr>
                  <a:t>                                  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lvl="0">
                  <a:spcBef>
                    <a:spcPts val="600"/>
                  </a:spcBef>
                  <a:tabLst>
                    <a:tab pos="1440180" algn="l"/>
                  </a:tabLst>
                </a:pP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êu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b="1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32" y="2686965"/>
                <a:ext cx="11794604" cy="3933577"/>
              </a:xfrm>
              <a:prstGeom prst="rect">
                <a:avLst/>
              </a:prstGeom>
              <a:blipFill rotWithShape="1">
                <a:blip r:embed="rId6"/>
                <a:stretch>
                  <a:fillRect t="-1395" b="-3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325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5987" y="1814050"/>
            <a:ext cx="11926984" cy="4972188"/>
            <a:chOff x="184495" y="3636275"/>
            <a:chExt cx="11926984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6984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902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-190377" y="-5690"/>
            <a:ext cx="8834080" cy="1779497"/>
            <a:chOff x="10862" y="1869705"/>
            <a:chExt cx="17317996" cy="298453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984533"/>
              <a:chOff x="534987" y="1647866"/>
              <a:chExt cx="16781215" cy="29845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91150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4" y="1653394"/>
                  <a:ext cx="2278919" cy="929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8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0862" y="1958143"/>
                  <a:ext cx="17317996" cy="1600207"/>
                </a:xfrm>
                <a:prstGeom prst="rect">
                  <a:avLst/>
                </a:prstGeom>
                <a:noFill/>
                <a:extLst/>
              </p:spPr>
              <p:txBody>
                <a:bodyPr wrap="square" rtlCol="0">
                  <a:spAutoFit/>
                </a:bodyPr>
                <a:lstStyle/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vi-VN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ả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ến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iên</a:t>
                  </a:r>
                  <a:r>
                    <a:rPr lang="en-US" sz="2800" b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Hỏi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8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d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ao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iêu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ực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 </a:t>
                  </a:r>
                  <a:endParaRPr lang="en-US" sz="2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62" y="1958143"/>
                  <a:ext cx="17317996" cy="160020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6410" r="-1380" b="-16667"/>
                  </a:stretch>
                </a:blipFill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/>
          <p:cNvGrpSpPr/>
          <p:nvPr/>
        </p:nvGrpSpPr>
        <p:grpSpPr>
          <a:xfrm>
            <a:off x="8637247" y="30812"/>
            <a:ext cx="1822711" cy="981329"/>
            <a:chOff x="295025" y="1106599"/>
            <a:chExt cx="1504746" cy="943638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95025" y="1281968"/>
              <a:ext cx="490547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731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73199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10197778" y="30812"/>
            <a:ext cx="1956127" cy="1027629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11361" y="1298581"/>
              <a:ext cx="1013413" cy="5324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000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200" b="1" i="0" smtClean="0"/>
                <a:t>   </a:t>
              </a:r>
              <a:r>
                <a:rPr lang="en-US" sz="3200" b="1" i="0"/>
                <a:t>3</a:t>
              </a:r>
              <a:endParaRPr lang="en-US" sz="3200" b="1" i="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560954" y="977496"/>
            <a:ext cx="1899004" cy="974375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99272" y="1236297"/>
              <a:ext cx="1013413" cy="6272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mtClean="0">
                  <a:solidFill>
                    <a:schemeClr val="bg1"/>
                  </a:solidFill>
                </a:rPr>
                <a:t>    4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0197778" y="991671"/>
            <a:ext cx="1956127" cy="981173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99272" y="1244802"/>
              <a:ext cx="1013413" cy="530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000" b="1" smtClean="0">
                  <a:solidFill>
                    <a:schemeClr val="bg1"/>
                  </a:solidFill>
                </a:rPr>
                <a:t>     5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78" name="Oval 77"/>
          <p:cNvSpPr/>
          <p:nvPr/>
        </p:nvSpPr>
        <p:spPr>
          <a:xfrm>
            <a:off x="10188771" y="228137"/>
            <a:ext cx="595390" cy="5735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smtClean="0"/>
              <a:t>B</a:t>
            </a:r>
            <a:endParaRPr lang="en-US" sz="3200" b="1" dirty="0"/>
          </a:p>
        </p:txBody>
      </p:sp>
      <p:sp>
        <p:nvSpPr>
          <p:cNvPr id="98" name="Action Button: Forward or Next 97">
            <a:hlinkClick r:id="rId5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362606" y="4610358"/>
                <a:ext cx="5218386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2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05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2606" y="4610358"/>
                <a:ext cx="5218386" cy="1384995"/>
              </a:xfrm>
              <a:prstGeom prst="rect">
                <a:avLst/>
              </a:prstGeom>
              <a:blipFill rotWithShape="1">
                <a:blip r:embed="rId6"/>
                <a:stretch>
                  <a:fillRect t="-4405" r="-584" b="-11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45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91" y="1972845"/>
            <a:ext cx="8591107" cy="202263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369668" y="4058533"/>
                <a:ext cx="90303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2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9668" y="4058533"/>
                <a:ext cx="9030357" cy="523220"/>
              </a:xfrm>
              <a:prstGeom prst="rect">
                <a:avLst/>
              </a:prstGeom>
              <a:blipFill rotWithShape="1">
                <a:blip r:embed="rId8"/>
                <a:stretch>
                  <a:fillRect t="-12791" r="-270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34349" y="4433319"/>
            <a:ext cx="7585925" cy="1986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25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7781" y="3879332"/>
            <a:ext cx="11755672" cy="2613146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-331078" y="-26007"/>
            <a:ext cx="12656422" cy="1831475"/>
            <a:chOff x="-381404" y="1869705"/>
            <a:chExt cx="24257239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720892"/>
                <a:ext cx="23120187" cy="2283330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9401" y="1653394"/>
                  <a:ext cx="2228040" cy="7127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9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-381404" y="1871281"/>
                  <a:ext cx="24106152" cy="2315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3600" smtClean="0"/>
                    <a:t>                       </a:t>
                  </a:r>
                  <a:r>
                    <a:rPr lang="en-US" sz="2800" b="1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ử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ụ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xác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𝒎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𝒎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3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ệt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2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ớn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ơn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81404" y="1871281"/>
                  <a:ext cx="24106152" cy="231535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r="-242" b="-67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331076" y="2152874"/>
            <a:ext cx="4011836" cy="662812"/>
            <a:chOff x="812421" y="6334162"/>
            <a:chExt cx="1442916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0</m:t>
                          </m:r>
                        </m:e>
                      </m:d>
                      <m:r>
                        <m:rPr>
                          <m:nor/>
                        </m:rPr>
                        <a:rPr lang="en-US" sz="2400" b="1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	</m:t>
                      </m:r>
                    </m:oMath>
                  </a14:m>
                  <a:r>
                    <a:rPr lang="vi-VN" sz="3000" b="1" dirty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4274" b="-1025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812421" y="6481815"/>
              <a:ext cx="2141121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4461586" y="2137552"/>
            <a:ext cx="3184690" cy="711029"/>
            <a:chOff x="-4523699" y="7102264"/>
            <a:chExt cx="13315327" cy="10604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-4309575" y="7102264"/>
                  <a:ext cx="13101203" cy="106047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457200" indent="628650"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1;0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2400" b="1" dirty="0"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	</m:t>
                        </m:r>
                        <m:r>
                          <m:rPr>
                            <m:nor/>
                          </m:rPr>
                          <a:rPr lang="vi-VN" sz="2400" b="1" dirty="0"/>
                          <m:t>.</m:t>
                        </m:r>
                      </m:oMath>
                    </m:oMathPara>
                  </a14:m>
                  <a:endParaRPr lang="en-US" sz="28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309575" y="7102264"/>
                  <a:ext cx="13101203" cy="106047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-4523699" y="7243352"/>
              <a:ext cx="2051446" cy="84859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388354" y="2983184"/>
            <a:ext cx="3916946" cy="828283"/>
            <a:chOff x="1083528" y="6905662"/>
            <a:chExt cx="14158059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9056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;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sz="2400" b="1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	</m:t>
                      </m:r>
                    </m:oMath>
                  </a14:m>
                  <a:r>
                    <a:rPr lang="vi-VN" sz="3600" b="1" dirty="0" smtClean="0"/>
                    <a:t>.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9056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389" b="-833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083528" y="7093387"/>
              <a:ext cx="1944752" cy="96045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4461587" y="2980605"/>
            <a:ext cx="3184689" cy="830861"/>
            <a:chOff x="-5217517" y="6791362"/>
            <a:chExt cx="14676661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-3642060" y="6791362"/>
                  <a:ext cx="13101204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sz="2400" b="1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	</m:t>
                      </m:r>
                    </m:oMath>
                  </a14:m>
                  <a:r>
                    <a:rPr lang="vi-VN" sz="3600" b="1" dirty="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642060" y="6791362"/>
                  <a:ext cx="13101204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1389" b="-833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-5217517" y="6862814"/>
              <a:ext cx="2684999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432E638B-F586-4599-B26E-BBF1E009BB5A}"/>
              </a:ext>
            </a:extLst>
          </p:cNvPr>
          <p:cNvSpPr/>
          <p:nvPr/>
        </p:nvSpPr>
        <p:spPr>
          <a:xfrm>
            <a:off x="4501856" y="3109134"/>
            <a:ext cx="567268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 smtClean="0">
                <a:latin typeface="+mj-lt"/>
              </a:rPr>
              <a:t>D</a:t>
            </a:r>
            <a:endParaRPr lang="en-US" sz="3000" b="1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-52335" y="4810238"/>
                <a:ext cx="8865259" cy="1902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2400" b="1" i="1" smtClean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0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cbt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f>
                      <m:f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10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2335" y="4810238"/>
                <a:ext cx="8865259" cy="1902637"/>
              </a:xfrm>
              <a:prstGeom prst="rect">
                <a:avLst/>
              </a:prstGeom>
              <a:blipFill rotWithShape="1">
                <a:blip r:embed="rId8"/>
                <a:stretch>
                  <a:fillRect t="-1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50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1533" y="2137552"/>
            <a:ext cx="4475200" cy="305907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97758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47943" y="4247307"/>
            <a:ext cx="12021580" cy="2390967"/>
            <a:chOff x="160586" y="3276013"/>
            <a:chExt cx="11858809" cy="349891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350467"/>
              <a:ext cx="11834900" cy="34244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60586" y="3276013"/>
              <a:ext cx="2508486" cy="945091"/>
              <a:chOff x="1192070" y="5584875"/>
              <a:chExt cx="4917541" cy="171718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42890" y="4450557"/>
                <a:ext cx="1261556" cy="407188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620556" y="5584875"/>
                <a:ext cx="2316121" cy="1684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92070" y="5721170"/>
                <a:ext cx="843660" cy="158089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schemeClr val="bg1"/>
                  </a:solidFill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16790"/>
            <a:ext cx="12044942" cy="1267257"/>
            <a:chOff x="534987" y="1822350"/>
            <a:chExt cx="23612450" cy="212541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429417" cy="2078058"/>
              <a:chOff x="534987" y="1647866"/>
              <a:chExt cx="23429417" cy="2078058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44218" y="2129321"/>
                <a:ext cx="23120186" cy="159660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2" y="1653394"/>
                  <a:ext cx="2690581" cy="9291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0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812881" y="1822350"/>
                  <a:ext cx="20334556" cy="18841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800" b="1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ập hợp các giá trị thực của tham số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𝒎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để phương trình </a:t>
                  </a:r>
                  <a:endPara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𝒎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ó ba nghiệm phân biệt </a:t>
                  </a:r>
                  <a:r>
                    <a:rPr lang="vi-VN" sz="2800" b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vi-VN" sz="2800" b="1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  <a:endParaRPr lang="en-US" sz="2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2881" y="1822350"/>
                  <a:ext cx="20334556" cy="188413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1630" b="-1032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9"/>
            <a:ext cx="11838141" cy="741587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108332" y="1732392"/>
                <a:ext cx="2280848" cy="515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F8F3140-7878-49DC-B7DD-BFB9E1975DBD}"/>
              </a:ext>
            </a:extLst>
          </p:cNvPr>
          <p:cNvSpPr/>
          <p:nvPr/>
        </p:nvSpPr>
        <p:spPr>
          <a:xfrm>
            <a:off x="304800" y="171187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smtClean="0"/>
              <a:t>A</a:t>
            </a:r>
            <a:endParaRPr lang="en-US" sz="3200" b="1" dirty="0"/>
          </a:p>
        </p:txBody>
      </p:sp>
      <p:sp>
        <p:nvSpPr>
          <p:cNvPr id="64" name="Freeform 63"/>
          <p:cNvSpPr>
            <a:spLocks noEditPoints="1"/>
          </p:cNvSpPr>
          <p:nvPr/>
        </p:nvSpPr>
        <p:spPr bwMode="auto">
          <a:xfrm>
            <a:off x="-47944" y="5234884"/>
            <a:ext cx="558678" cy="568327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6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09638" y="1485868"/>
                <a:ext cx="2031325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𝟏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000" b="1" smtClean="0">
                    <a:solidFill>
                      <a:schemeClr val="bg1"/>
                    </a:solidFill>
                  </a:rPr>
                  <a:t>. </a:t>
                </a:r>
                <a:r>
                  <a:rPr lang="en-US"/>
                  <a:t>	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638" y="1485868"/>
                <a:ext cx="2031325" cy="737189"/>
              </a:xfrm>
              <a:prstGeom prst="rect">
                <a:avLst/>
              </a:prstGeom>
              <a:blipFill rotWithShape="1">
                <a:blip r:embed="rId4"/>
                <a:stretch>
                  <a:fillRect t="-17355" b="-28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9723947" y="1491543"/>
                <a:ext cx="2031325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1</m:t>
                            </m:r>
                          </m:num>
                          <m:den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b="1" smtClean="0">
                    <a:solidFill>
                      <a:schemeClr val="bg1"/>
                    </a:solidFill>
                  </a:rPr>
                  <a:t>. </a:t>
                </a:r>
                <a:r>
                  <a:rPr lang="en-US"/>
                  <a:t>	</a:t>
                </a: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3947" y="1491543"/>
                <a:ext cx="2031325" cy="737189"/>
              </a:xfrm>
              <a:prstGeom prst="rect">
                <a:avLst/>
              </a:prstGeom>
              <a:blipFill rotWithShape="1">
                <a:blip r:embed="rId5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6636899" y="1539515"/>
                <a:ext cx="295465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000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;+∞</m:t>
                        </m:r>
                      </m:e>
                    </m:d>
                  </m:oMath>
                </a14:m>
                <a:r>
                  <a:rPr lang="en-US" sz="4000" b="1" smtClean="0">
                    <a:solidFill>
                      <a:schemeClr val="bg1"/>
                    </a:solidFill>
                  </a:rPr>
                  <a:t>. </a:t>
                </a:r>
                <a:r>
                  <a:rPr lang="en-US"/>
                  <a:t>	</a:t>
                </a: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899" y="1539515"/>
                <a:ext cx="2954655" cy="707886"/>
              </a:xfrm>
              <a:prstGeom prst="rect">
                <a:avLst/>
              </a:prstGeom>
              <a:blipFill rotWithShape="1">
                <a:blip r:embed="rId6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3914176" y="1535885"/>
                <a:ext cx="2031325" cy="7340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;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1</m:t>
                            </m:r>
                          </m:num>
                          <m:den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b="1" smtClean="0">
                    <a:solidFill>
                      <a:schemeClr val="bg1"/>
                    </a:solidFill>
                  </a:rPr>
                  <a:t>. </a:t>
                </a:r>
                <a:r>
                  <a:rPr lang="en-US"/>
                  <a:t>	</a:t>
                </a: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4176" y="1535885"/>
                <a:ext cx="2031325" cy="734047"/>
              </a:xfrm>
              <a:prstGeom prst="rect">
                <a:avLst/>
              </a:prstGeom>
              <a:blipFill rotWithShape="1">
                <a:blip r:embed="rId7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08044" y="4282116"/>
                <a:ext cx="11961092" cy="11464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4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</a:t>
                </a:r>
                <a:r>
                  <a:rPr lang="fr-FR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44" y="4282116"/>
                <a:ext cx="11961092" cy="1146468"/>
              </a:xfrm>
              <a:prstGeom prst="rect">
                <a:avLst/>
              </a:prstGeom>
              <a:blipFill rotWithShape="1">
                <a:blip r:embed="rId8"/>
                <a:stretch>
                  <a:fillRect l="-815" t="-3704" b="-1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70341" y="2390702"/>
            <a:ext cx="8361935" cy="22058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098" y="5428584"/>
                <a:ext cx="11061155" cy="1128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 </a:t>
                </a:r>
                <a:r>
                  <a:rPr lang="fr-FR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ng</a:t>
                </a:r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fr-FR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fr-FR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fr-FR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2400" b="1" dirty="0">
                    <a:ea typeface="Calibri" panose="020F0502020204030204" pitchFamily="34" charset="0"/>
                    <a:cs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𝟏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98" y="5428584"/>
                <a:ext cx="11061155" cy="1128579"/>
              </a:xfrm>
              <a:prstGeom prst="rect">
                <a:avLst/>
              </a:prstGeom>
              <a:blipFill rotWithShape="1">
                <a:blip r:embed="rId10"/>
                <a:stretch>
                  <a:fillRect l="-826" t="-2162" r="-110" b="-4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899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5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3492759"/>
            <a:ext cx="11762945" cy="3246189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119052"/>
            <a:ext cx="12192000" cy="1640972"/>
            <a:chOff x="231432" y="1869705"/>
            <a:chExt cx="23475832" cy="2752212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318003"/>
              <a:chOff x="231432" y="1647866"/>
              <a:chExt cx="23120186" cy="23180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682538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52047" y="1653394"/>
                  <a:ext cx="2642748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098258" y="1869705"/>
                  <a:ext cx="20609006" cy="2752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 algn="just"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en-US" sz="2800" b="1" smtClean="0">
                      <a:solidFill>
                        <a:srgbClr val="FF00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14:m>
                    <m:oMath xmlns:m="http://schemas.openxmlformats.org/officeDocument/2006/math">
                      <m:r>
                        <a:rPr lang="en-US" sz="2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𝒙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𝒅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800" b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ẽ. </a:t>
                  </a:r>
                </a:p>
                <a:p>
                  <a:pPr marL="629920" indent="-629920" algn="just"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en-US" sz="2800" b="1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ệnh </a:t>
                  </a:r>
                  <a:r>
                    <a:rPr lang="en-US" sz="2800" b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ề nào sau đây đúng</a:t>
                  </a:r>
                  <a:endParaRPr lang="en-US" sz="2800" b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endParaRPr lang="en-US" sz="2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8258" y="1869705"/>
                  <a:ext cx="20609006" cy="275221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85" t="-37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752600"/>
            <a:ext cx="537063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73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752600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en-US" sz="3000" b="1" dirty="0" smtClean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729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606955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vi-VN" sz="3000" smtClean="0"/>
                    <a:t>.</a:t>
                  </a:r>
                  <a:r>
                    <a:rPr lang="vi-VN" sz="3000" dirty="0"/>
                    <a:t>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96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606955"/>
            <a:ext cx="5359563" cy="712415"/>
            <a:chOff x="1458731" y="6334162"/>
            <a:chExt cx="13782856" cy="1424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5" y="6334162"/>
                  <a:ext cx="13101202" cy="142483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vi-VN" sz="300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62"/>
                  <a:ext cx="13101202" cy="142483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04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400524" y="2680781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>
                <a:latin typeface="+mj-lt"/>
              </a:rPr>
              <a:t>C</a:t>
            </a:r>
            <a:endParaRPr lang="en-US" sz="3000" b="1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4090538"/>
                <a:ext cx="8431823" cy="2892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 algn="just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endParaRPr lang="en-US" sz="10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 algn="just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limLow>
                              <m:limLowPr>
                                <m:ctrlPr>
                                  <a:rPr lang="en-US" sz="24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𝒍𝒊𝒎</m:t>
                                </m:r>
                              </m:e>
                              <m:li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→−∞</m:t>
                                </m:r>
                              </m:lim>
                            </m:limLow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∞</m:t>
                            </m:r>
                          </m:e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limLow>
                              <m:limLowPr>
                                <m:ctrlPr>
                                  <a:rPr lang="en-US" sz="24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𝒍𝒊𝒎</m:t>
                                </m:r>
                              </m:e>
                              <m:lim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→+∞</m:t>
                                </m:r>
                              </m:lim>
                            </m:limLow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+∞</m:t>
                            </m:r>
                          </m:e>
                        </m:eqAr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10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 algn="just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10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 indent="-457200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𝑫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𝑻</m:t>
                        </m:r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f>
                      <m:f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2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endParaRPr lang="en-US" sz="105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90538"/>
                <a:ext cx="8431823" cy="2892330"/>
              </a:xfrm>
              <a:prstGeom prst="rect">
                <a:avLst/>
              </a:prstGeom>
              <a:blipFill rotWithShape="1">
                <a:blip r:embed="rId8"/>
                <a:stretch>
                  <a:fillRect t="-1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85115" y="3413928"/>
            <a:ext cx="4106885" cy="3246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67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3492759"/>
            <a:ext cx="11762945" cy="3246189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-22334" y="19801"/>
            <a:ext cx="12108388" cy="1707080"/>
            <a:chOff x="188428" y="1703251"/>
            <a:chExt cx="23314835" cy="2863088"/>
          </a:xfrm>
        </p:grpSpPr>
        <p:grpSp>
          <p:nvGrpSpPr>
            <p:cNvPr id="21" name="Group 20"/>
            <p:cNvGrpSpPr/>
            <p:nvPr/>
          </p:nvGrpSpPr>
          <p:grpSpPr>
            <a:xfrm>
              <a:off x="188428" y="1790869"/>
              <a:ext cx="23120186" cy="2283331"/>
              <a:chOff x="188428" y="1569030"/>
              <a:chExt cx="23120186" cy="228333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188428" y="1569030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52047" y="1653394"/>
                  <a:ext cx="2642748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700368" y="1703251"/>
                  <a:ext cx="21802895" cy="28630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CC"/>
                    </a:buClr>
                    <a:buSzPts val="1200"/>
                    <a:tabLst>
                      <a:tab pos="630555" algn="l"/>
                    </a:tabLst>
                  </a:pPr>
                  <a:r>
                    <a:rPr lang="en-US" sz="2800" b="1" smtClean="0">
                      <a:solidFill>
                        <a:srgbClr val="FF00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nl-NL" sz="2800" b="1" smtClean="0"/>
                    <a:t>Đường </a:t>
                  </a:r>
                  <a:r>
                    <a:rPr lang="en-US" sz="2800" b="1" dirty="0" err="1"/>
                    <a:t>cong</a:t>
                  </a:r>
                  <a:r>
                    <a:rPr lang="nl-NL" sz="2800" b="1" dirty="0"/>
                    <a:t> hình bên là đồ thị hàm số </a:t>
                  </a:r>
                  <a14:m>
                    <m:oMath xmlns:m="http://schemas.openxmlformats.org/officeDocument/2006/math">
                      <m:r>
                        <a:rPr lang="nl-NL" sz="2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nl-NL" sz="2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2800" b="1" i="1">
                          <a:latin typeface="Cambria Math" panose="020405030504060302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nl-NL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nl-NL" sz="2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nl-NL" sz="2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l-NL" sz="2800" b="1" i="1">
                          <a:latin typeface="Cambria Math" panose="020405030504060302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nl-NL" sz="2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nl-NL" sz="2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nl-NL" sz="2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l-NL" sz="2800" b="1" i="1">
                          <a:latin typeface="Cambria Math" panose="02040503050406030204" pitchFamily="18" charset="0"/>
                        </a:rPr>
                        <m:t>𝒄𝒙</m:t>
                      </m:r>
                      <m:r>
                        <a:rPr lang="nl-NL" sz="2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l-NL" sz="2800" b="1" i="1">
                          <a:latin typeface="Cambria Math" panose="02040503050406030204" pitchFamily="18" charset="0"/>
                        </a:rPr>
                        <m:t>𝒅</m:t>
                      </m:r>
                    </m:oMath>
                  </a14:m>
                  <a:r>
                    <a:rPr lang="nl-NL" sz="2800" b="1" dirty="0"/>
                    <a:t>. </a:t>
                  </a:r>
                  <a:endParaRPr lang="en-US" sz="2800" b="1" dirty="0"/>
                </a:p>
                <a:p>
                  <a:pPr marL="630555" algn="just">
                    <a:lnSpc>
                      <a:spcPct val="115000"/>
                    </a:lnSpc>
                  </a:pPr>
                  <a:r>
                    <a:rPr lang="nl-NL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Xét các phát biểu </a:t>
                  </a:r>
                  <a:r>
                    <a:rPr lang="nl-NL" sz="2800" b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au</a:t>
                  </a:r>
                  <a:r>
                    <a:rPr lang="nl-NL" sz="2800" b="1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:</a:t>
                  </a:r>
                  <a:r>
                    <a:rPr lang="nl-NL" sz="2800" b="1"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latin typeface="Cambria Math"/>
                          <a:ea typeface="Times New Roman" panose="02020603050405020304" pitchFamily="18" charset="0"/>
                        </a:rPr>
                        <m:t>𝟏</m:t>
                      </m:r>
                      <m:r>
                        <a:rPr lang="en-US" sz="2800" b="1" i="0" smtClean="0">
                          <a:latin typeface="Cambria Math"/>
                          <a:ea typeface="Times New Roman" panose="02020603050405020304" pitchFamily="18" charset="0"/>
                        </a:rPr>
                        <m:t>. 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𝒂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  <m:r>
                        <a:rPr lang="en-US" sz="2800" b="1" i="0" smtClean="0">
                          <a:latin typeface="Cambria Math"/>
                          <a:ea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nl-NL" sz="2800" b="1" smtClean="0">
                      <a:ea typeface="Times New Roman" panose="02020603050405020304" pitchFamily="18" charset="0"/>
                    </a:rPr>
                    <a:t>2.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latin typeface="Cambria Math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2800" b="1" i="1" smtClean="0">
                          <a:latin typeface="Cambria Math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𝒂𝒅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ea typeface="Tahoma" pitchFamily="34" charset="0"/>
                      <a:cs typeface="Tahoma" pitchFamily="34" charset="0"/>
                    </a:rPr>
                    <a:t>.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latin typeface="Cambria Math"/>
                          <a:ea typeface="Times New Roman" panose="02020603050405020304" pitchFamily="18" charset="0"/>
                        </a:rPr>
                        <m:t>𝟑</m:t>
                      </m:r>
                      <m:r>
                        <a:rPr lang="en-US" sz="2800" b="1" i="0" smtClean="0">
                          <a:latin typeface="Cambria Math"/>
                          <a:ea typeface="Times New Roman" panose="02020603050405020304" pitchFamily="18" charset="0"/>
                        </a:rPr>
                        <m:t>.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𝒂𝒅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nl-NL" sz="2800" b="1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nl-NL" sz="2800" b="1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4.</a:t>
                  </a:r>
                  <a:r>
                    <a:rPr lang="nl-NL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𝒅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</m:oMath>
                  </a14:m>
                  <a:endParaRPr lang="en-US" sz="2800" b="1" smtClean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  <a:p>
                  <a:pPr marL="630555" algn="just">
                    <a:lnSpc>
                      <a:spcPct val="115000"/>
                    </a:lnSpc>
                  </a:pPr>
                  <a:r>
                    <a:rPr lang="nl-NL" sz="2800" b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5</a:t>
                  </a:r>
                  <a:r>
                    <a:rPr lang="nl-NL" sz="2800" b="1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r>
                    <a:rPr lang="nl-NL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𝒂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𝒄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𝒃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nl-NL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2800" b="1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   </m:t>
                      </m:r>
                      <m:r>
                        <m:rPr>
                          <m:nor/>
                        </m:rPr>
                        <a:rPr lang="nl-NL" sz="2800" b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nl-NL" sz="2800" b="1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nl-NL" sz="2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nl-NL" sz="2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nl-NL" sz="2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nl-NL" sz="2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2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nl-NL" sz="2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nl-NL" sz="2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nl-NL" sz="2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2800" b="1" i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sai</m:t>
                      </m:r>
                      <m:r>
                        <m:rPr>
                          <m:nor/>
                        </m:rPr>
                        <a:rPr lang="nl-NL" sz="2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2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nl-NL" sz="2800" b="1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à:</m:t>
                      </m:r>
                    </m:oMath>
                  </a14:m>
                  <a:endParaRPr lang="en-US" sz="2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0368" y="1703251"/>
                  <a:ext cx="21802895" cy="286308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392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1" y="1837243"/>
            <a:ext cx="5370634" cy="699362"/>
            <a:chOff x="1458728" y="6334162"/>
            <a:chExt cx="13782859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indent="0" algn="ctr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tabLst>
                  <a:tab pos="3599815" algn="l"/>
                </a:tabLst>
              </a:pPr>
              <a:r>
                <a:rPr lang="en-US" sz="2800" b="1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</a:t>
              </a:r>
              <a:endPara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28" y="6334162"/>
              <a:ext cx="1526167" cy="110337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02994" y="1837243"/>
            <a:ext cx="5359563" cy="784005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smtClean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2</a:t>
              </a:r>
              <a:endParaRPr lang="en-US" sz="30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606955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3000" b="0" i="1" smtClean="0">
                          <a:latin typeface="Cambria Math"/>
                        </a:rPr>
                        <m:t>3</m:t>
                      </m:r>
                    </m:oMath>
                  </a14:m>
                  <a:r>
                    <a:rPr lang="vi-VN" sz="3000" smtClean="0"/>
                    <a:t>.</a:t>
                  </a:r>
                  <a:r>
                    <a:rPr lang="vi-VN" sz="3000" dirty="0"/>
                    <a:t>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96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296283" y="2826214"/>
            <a:ext cx="5375328" cy="712415"/>
            <a:chOff x="1418187" y="7216540"/>
            <a:chExt cx="13823397" cy="1424830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2140382" y="7216540"/>
              <a:ext cx="13101202" cy="142483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200"/>
                </a:spcBef>
              </a:pPr>
              <a:r>
                <a:rPr lang="en-US" sz="3000" smtClean="0"/>
                <a:t>4</a:t>
              </a:r>
              <a:r>
                <a:rPr lang="vi-VN" sz="3000" smtClean="0"/>
                <a:t>.</a:t>
              </a:r>
              <a:endParaRPr lang="vi-VN" sz="3000" dirty="0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18187" y="7427774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400524" y="2680781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>
                <a:latin typeface="+mj-lt"/>
              </a:rPr>
              <a:t>C</a:t>
            </a:r>
            <a:endParaRPr lang="en-US" sz="3000" b="1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83342" y="4090538"/>
                <a:ext cx="11524593" cy="22144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nl-NL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nl-NL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∞⇒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hát biểu </a:t>
                </a:r>
                <a14:m>
                  <m:oMath xmlns:m="http://schemas.openxmlformats.org/officeDocument/2006/math"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: Sai</a:t>
                </a:r>
                <a:endParaRPr lang="en-US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unc>
                      <m:funcPr>
                        <m:ctrlPr>
                          <a:rPr lang="en-US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nl-NL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fName>
                      <m:e>
                        <m:r>
                          <a:rPr lang="nl-NL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</m:e>
                    </m:func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hát biểu </a:t>
                </a:r>
                <a14:m>
                  <m:oMath xmlns:m="http://schemas.openxmlformats.org/officeDocument/2006/math"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phát biểu </a:t>
                </a:r>
                <a14:m>
                  <m:oMath xmlns:m="http://schemas.openxmlformats.org/officeDocument/2006/math"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𝒅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ều Sai.</a:t>
                </a:r>
                <a:endParaRPr lang="en-US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−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(Đúng), Phát biểu </a:t>
                </a:r>
                <a14:m>
                  <m:oMath xmlns:m="http://schemas.openxmlformats.org/officeDocument/2006/math"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𝒅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úng</a:t>
                </a:r>
                <a:endParaRPr lang="en-US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các phát biểu 1,2,4 sai</a:t>
                </a:r>
                <a14:m>
                  <m:oMath xmlns:m="http://schemas.openxmlformats.org/officeDocument/2006/math"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3 phát biểu sai</a:t>
                </a:r>
                <a:endParaRPr lang="en-US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endParaRPr lang="en-US" sz="105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42" y="4090538"/>
                <a:ext cx="11524593" cy="2214452"/>
              </a:xfrm>
              <a:prstGeom prst="rect">
                <a:avLst/>
              </a:prstGeom>
              <a:blipFill rotWithShape="1">
                <a:blip r:embed="rId5"/>
                <a:stretch>
                  <a:fillRect l="-847" t="-2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282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3492759"/>
            <a:ext cx="11762945" cy="3246189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115252"/>
            <a:ext cx="12304740" cy="1385880"/>
            <a:chOff x="231432" y="1863332"/>
            <a:chExt cx="23692914" cy="2324376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318003"/>
              <a:chOff x="231432" y="1647866"/>
              <a:chExt cx="23120186" cy="23180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682538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52047" y="1653394"/>
                  <a:ext cx="2642748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315340" y="1863332"/>
                  <a:ext cx="20609006" cy="17550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en-US" sz="2800" b="1" smtClean="0">
                      <a:solidFill>
                        <a:srgbClr val="FF00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𝒄𝒙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𝒅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hư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ẽ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ên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</a:p>
                <a:p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Mệ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ề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ào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ưới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ây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úng</a:t>
                  </a:r>
                  <a:r>
                    <a:rPr lang="en-US" sz="2800" b="1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?</a:t>
                  </a:r>
                  <a:endParaRPr lang="en-US" sz="2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15340" y="1863332"/>
                  <a:ext cx="20609006" cy="175509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581" b="-110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752600"/>
            <a:ext cx="537063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73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752600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en-US" sz="3000" b="1" dirty="0" smtClean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729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606955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vi-VN" sz="3000" smtClean="0"/>
                    <a:t>.</a:t>
                  </a:r>
                  <a:r>
                    <a:rPr lang="vi-VN" sz="3000" dirty="0"/>
                    <a:t>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96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606955"/>
            <a:ext cx="5359563" cy="712415"/>
            <a:chOff x="1458731" y="6334162"/>
            <a:chExt cx="13782856" cy="1424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5" y="6334162"/>
                  <a:ext cx="13101202" cy="142483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vi-VN" sz="300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62"/>
                  <a:ext cx="13101202" cy="142483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04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400524" y="2680781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>
                <a:latin typeface="+mj-lt"/>
              </a:rPr>
              <a:t>C</a:t>
            </a:r>
            <a:endParaRPr lang="en-US" sz="3000" b="1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0533" y="4090538"/>
                <a:ext cx="7861290" cy="1475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nl-NL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nl-NL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∞⇒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hát biểu A.Sai</a:t>
                </a:r>
                <a:endParaRPr lang="en-US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d>
                      <m:dPr>
                        <m:ctrlPr>
                          <a:rPr lang="nl-NL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nl-NL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fName>
                      <m:e>
                        <m:r>
                          <a:rPr lang="nl-NL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</m:e>
                    </m:func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. Sai.</a:t>
                </a:r>
                <a:endParaRPr lang="en-US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𝐨</m:t>
                    </m:r>
                    <m:r>
                      <a:rPr lang="en-US" sz="2400" b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</m:t>
                    </m:r>
                    <m:r>
                      <a:rPr 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𝐧𝐡</m:t>
                    </m:r>
                    <m:r>
                      <a:rPr lang="en-US" sz="2400" b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độ đ</m:t>
                    </m:r>
                    <m:r>
                      <a:rPr 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𝐢</m:t>
                    </m:r>
                    <m:r>
                      <a:rPr lang="en-US" sz="2400" b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ể</m:t>
                    </m:r>
                    <m:r>
                      <a:rPr 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𝐦</m:t>
                    </m:r>
                    <m:r>
                      <a:rPr lang="en-US" sz="2400" b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𝐮</m:t>
                    </m:r>
                    <m:r>
                      <a:rPr lang="en-US" sz="2400" b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ố</m:t>
                    </m:r>
                    <m:r>
                      <a:rPr 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𝐧</m:t>
                    </m:r>
                    <m:r>
                      <a:rPr lang="en-US" sz="2400" b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𝐥</m:t>
                    </m:r>
                    <m:r>
                      <a:rPr lang="en-US" sz="2400" b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</m:t>
                    </m:r>
                    <m:r>
                      <a:rPr 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2400" b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𝐧</m:t>
                    </m:r>
                    <m:r>
                      <a:rPr lang="en-US" sz="2400" b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ê</m:t>
                    </m:r>
                    <m:r>
                      <a:rPr lang="en-US" sz="2400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𝐧</m:t>
                    </m:r>
                    <m:r>
                      <a:rPr lang="en-US" sz="2400" b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 &lt; 0 </a:t>
                </a:r>
                <a14:m>
                  <m:oMath xmlns:m="http://schemas.openxmlformats.org/officeDocument/2006/math">
                    <m:r>
                      <a:rPr lang="nl-NL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. Sai.</a:t>
                </a:r>
                <a:endParaRPr lang="en-US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endParaRPr lang="en-US" sz="105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33" y="4090538"/>
                <a:ext cx="7861290" cy="1475789"/>
              </a:xfrm>
              <a:prstGeom prst="rect">
                <a:avLst/>
              </a:prstGeom>
              <a:blipFill rotWithShape="1">
                <a:blip r:embed="rId8"/>
                <a:stretch>
                  <a:fillRect l="-1241" t="-3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5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08718" y="3721702"/>
            <a:ext cx="4014346" cy="2916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7380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0677" y="1119557"/>
                <a:ext cx="11942142" cy="1786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dirty="0" smtClean="0">
                    <a:solidFill>
                      <a:srgbClr val="0000CC"/>
                    </a:solidFill>
                    <a:latin typeface="Calibri" panose="020F0502020204030204" pitchFamily="34" charset="0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</a:t>
                </a:r>
                <a:r>
                  <a:rPr lang="nl-NL" sz="3200" b="1" dirty="0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b="1" dirty="0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 uốn: </a:t>
                </a:r>
                <a14:m>
                  <m:oMath xmlns:m="http://schemas.openxmlformats.org/officeDocument/2006/math"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”=6</m:t>
                    </m:r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2</m:t>
                    </m:r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”=0 </m:t>
                    </m:r>
                  </m:oMath>
                </a14:m>
                <a:r>
                  <a:rPr lang="nl-NL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−</m:t>
                    </m:r>
                    <m:f>
                      <m:fPr>
                        <m:ctrlPr>
                          <a:rPr lang="en-US" sz="3200" b="0" i="1" smtClean="0">
                            <a:effectLst/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𝑏</m:t>
                        </m:r>
                      </m:num>
                      <m:den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3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𝑎</m:t>
                        </m:r>
                      </m:den>
                    </m:f>
                  </m:oMath>
                </a14:m>
                <a:r>
                  <a:rPr lang="nl-NL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nl-NL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ồ thị hàm số nhận điểm uốn làm tâm đối xứng</a:t>
                </a:r>
              </a:p>
              <a:p>
                <a:r>
                  <a:rPr lang="nl-NL" altLang="en-US" sz="3200" b="1" dirty="0" smtClean="0">
                    <a:solidFill>
                      <a:srgbClr val="0000CC"/>
                    </a:solidFill>
                    <a:latin typeface="Varpada" charset="0"/>
                    <a:ea typeface="Arial" panose="020B0604020202020204" pitchFamily="34" charset="0"/>
                    <a:sym typeface="Wingdings 2" panose="05020102010507070707" pitchFamily="18" charset="2"/>
                  </a:rPr>
                  <a:t>. </a:t>
                </a:r>
                <a:r>
                  <a:rPr lang="en-US" sz="3200" b="1" dirty="0" err="1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ạn</a:t>
                </a:r>
                <a:r>
                  <a:rPr lang="en-US" sz="3200" b="1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smtClean="0">
                    <a:effectLst/>
                    <a:latin typeface="Calibri" panose="020F0502020204030204" pitchFamily="34" charset="0"/>
                  </a:rPr>
                  <a:t>  </a:t>
                </a:r>
                <a:endParaRPr lang="en-US" sz="3200" dirty="0" smtClean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77" y="1119557"/>
                <a:ext cx="11942142" cy="1786515"/>
              </a:xfrm>
              <a:prstGeom prst="rect">
                <a:avLst/>
              </a:prstGeom>
              <a:blipFill rotWithShape="1">
                <a:blip r:embed="rId2"/>
                <a:stretch>
                  <a:fillRect l="-1276" b="-10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53505971"/>
                  </p:ext>
                </p:extLst>
              </p:nvPr>
            </p:nvGraphicFramePr>
            <p:xfrm>
              <a:off x="994770" y="3271821"/>
              <a:ext cx="8258412" cy="23216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129206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4129206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</a:tblGrid>
                  <a:tr h="7046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en-US" sz="32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&gt;0</m:t>
                                </m:r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en-US" sz="32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&lt;0</m:t>
                                </m:r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887538">
                    <a:tc>
                      <a:txBody>
                        <a:bodyPr/>
                        <a:lstStyle/>
                        <a:p>
                          <a:r>
                            <a:rPr lang="en-US" sz="3200" dirty="0" smtClean="0">
                              <a:latin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limLow>
                                <m:limLowPr>
                                  <m:ctrlPr>
                                    <a:rPr lang="en-US" sz="3200" i="1">
                                      <a:effectLst/>
                                      <a:latin typeface="Cambria Math"/>
                                    </a:rPr>
                                  </m:ctrlPr>
                                </m:limLowPr>
                                <m:e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𝑖𝑚</m:t>
                                  </m:r>
                                </m:e>
                                <m:lim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→</m:t>
                                  </m:r>
                                  <m:r>
                                    <a:rPr lang="en-US" sz="3200" b="0" i="1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∞</m:t>
                                  </m:r>
                                </m:lim>
                              </m:limLow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+∞</m:t>
                              </m:r>
                            </m:oMath>
                          </a14:m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 smtClean="0">
                              <a:latin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limLow>
                                <m:limLowPr>
                                  <m:ctrlPr>
                                    <a:rPr lang="en-US" sz="3200" i="1">
                                      <a:effectLst/>
                                      <a:latin typeface="Cambria Math"/>
                                    </a:rPr>
                                  </m:ctrlPr>
                                </m:limLowPr>
                                <m:e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𝑖𝑚</m:t>
                                  </m:r>
                                </m:e>
                                <m:lim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→</m:t>
                                  </m:r>
                                  <m:r>
                                    <a:rPr lang="en-US" sz="3200" b="0" i="1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∞</m:t>
                                  </m:r>
                                </m:lim>
                              </m:limLow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−∞</m:t>
                              </m:r>
                            </m:oMath>
                          </a14:m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451225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 smtClean="0">
                              <a:latin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limLow>
                                <m:limLowPr>
                                  <m:ctrlPr>
                                    <a:rPr lang="en-US" sz="3200" i="1">
                                      <a:effectLst/>
                                      <a:latin typeface="Cambria Math"/>
                                    </a:rPr>
                                  </m:ctrlPr>
                                </m:limLowPr>
                                <m:e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𝑖𝑚</m:t>
                                  </m:r>
                                </m:e>
                                <m:lim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→</m:t>
                                  </m:r>
                                  <m:r>
                                    <a:rPr lang="en-US" sz="3200" b="0" i="1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∞</m:t>
                                  </m:r>
                                </m:lim>
                              </m:limLow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−∞</m:t>
                              </m:r>
                            </m:oMath>
                          </a14:m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 smtClean="0">
                              <a:latin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limLow>
                                <m:limLowPr>
                                  <m:ctrlPr>
                                    <a:rPr lang="en-US" sz="3200" i="1">
                                      <a:effectLst/>
                                      <a:latin typeface="Cambria Math"/>
                                    </a:rPr>
                                  </m:ctrlPr>
                                </m:limLowPr>
                                <m:e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𝑖𝑚</m:t>
                                  </m:r>
                                </m:e>
                                <m:lim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→</m:t>
                                  </m:r>
                                  <m:r>
                                    <a:rPr lang="en-US" sz="3200" b="0" i="1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∞</m:t>
                                  </m:r>
                                </m:lim>
                              </m:limLow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+∞</m:t>
                              </m:r>
                            </m:oMath>
                          </a14:m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53505971"/>
                  </p:ext>
                </p:extLst>
              </p:nvPr>
            </p:nvGraphicFramePr>
            <p:xfrm>
              <a:off x="994770" y="3271821"/>
              <a:ext cx="8258412" cy="23216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129206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4129206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</a:tblGrid>
                  <a:tr h="7046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t="-862" r="-99853" b="-228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00148" t="-862" b="-2284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88753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t="-80690" r="-99853" b="-827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00148" t="-80690" b="-8275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7294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t="-218333" r="-998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00148" t="-218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Rectangle 2"/>
          <p:cNvSpPr/>
          <p:nvPr/>
        </p:nvSpPr>
        <p:spPr>
          <a:xfrm>
            <a:off x="1033176" y="5779143"/>
            <a:ext cx="58364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ệm</a:t>
            </a:r>
            <a:r>
              <a:rPr lang="en-US" sz="32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32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dirty="0">
              <a:latin typeface="Calibri" panose="020F050202020403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839" y="31560"/>
            <a:ext cx="12182161" cy="716607"/>
            <a:chOff x="9839" y="31560"/>
            <a:chExt cx="12182161" cy="716607"/>
          </a:xfrm>
        </p:grpSpPr>
        <p:sp>
          <p:nvSpPr>
            <p:cNvPr id="6" name="Rectangle 4">
              <a:extLst>
                <a:ext uri="{FF2B5EF4-FFF2-40B4-BE49-F238E27FC236}">
                  <a16:creationId xmlns="" xmlns:a16="http://schemas.microsoft.com/office/drawing/2014/main" id="{C747A885-F2D1-409F-9DDA-9CB0AA9B9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00" y="31560"/>
              <a:ext cx="12116100" cy="71660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  <a:ex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defTabSz="1828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6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839" y="180773"/>
              <a:ext cx="12182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 5</a:t>
              </a:r>
              <a:r>
                <a:rPr lang="en-US" sz="2400" b="1" smtClean="0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: </a:t>
              </a:r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BẬC BA</a:t>
              </a:r>
              <a:endPara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3168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5987" y="2353104"/>
            <a:ext cx="11926984" cy="4433134"/>
            <a:chOff x="184495" y="3636275"/>
            <a:chExt cx="11926984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6984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902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65" y="-5690"/>
            <a:ext cx="8611981" cy="2059478"/>
            <a:chOff x="433599" y="1869705"/>
            <a:chExt cx="16882603" cy="298453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984533"/>
              <a:chOff x="534987" y="1647866"/>
              <a:chExt cx="16781215" cy="29845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91150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4" y="1653395"/>
                  <a:ext cx="2690581" cy="8028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4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33599" y="2051513"/>
                  <a:ext cx="16817511" cy="2631523"/>
                </a:xfrm>
                <a:prstGeom prst="rect">
                  <a:avLst/>
                </a:prstGeom>
                <a:noFill/>
                <a:extLst/>
              </p:spPr>
              <p:txBody>
                <a:bodyPr wrap="square" rtlCol="0">
                  <a:spAutoFit/>
                </a:bodyPr>
                <a:lstStyle/>
                <a:p>
                  <a:pPr algn="just">
                    <a:tabLst>
                      <a:tab pos="228600" algn="l"/>
                      <a:tab pos="1261110" algn="l"/>
                      <a:tab pos="2518410" algn="l"/>
                      <a:tab pos="3775710" algn="l"/>
                    </a:tabLst>
                  </a:pPr>
                  <a:r>
                    <a:rPr lang="vi-VN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𝐲</m:t>
                      </m:r>
                      <m:r>
                        <a:rPr lang="en-US" sz="28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𝐟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liên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ục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rên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à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là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o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hư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ẽ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ỏi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𝐟</m:t>
                          </m:r>
                          <m:d>
                            <m:dPr>
                              <m:ctrlPr>
                                <a:rPr lang="en-US" sz="28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𝐱</m:t>
                              </m:r>
                            </m:e>
                          </m:d>
                          <m:r>
                            <a:rPr lang="en-US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8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ao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hiêu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ghiệ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phân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iệt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rên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3599" y="2051513"/>
                  <a:ext cx="16817511" cy="263152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421" t="-3356" r="-1493" b="-8389"/>
                  </a:stretch>
                </a:blipFill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/>
          <p:cNvGrpSpPr/>
          <p:nvPr/>
        </p:nvGrpSpPr>
        <p:grpSpPr>
          <a:xfrm>
            <a:off x="8637247" y="30812"/>
            <a:ext cx="1822711" cy="981329"/>
            <a:chOff x="295025" y="1106599"/>
            <a:chExt cx="1504746" cy="943638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95025" y="1281968"/>
              <a:ext cx="490547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731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4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73199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10197778" y="30812"/>
            <a:ext cx="1956127" cy="1027629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11361" y="1298581"/>
              <a:ext cx="1013413" cy="5324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000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200" b="1" i="0" smtClean="0"/>
                <a:t>   5</a:t>
              </a:r>
              <a:endParaRPr lang="en-US" sz="3200" b="1" i="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560954" y="977496"/>
            <a:ext cx="1899004" cy="974375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99272" y="1236297"/>
              <a:ext cx="1013413" cy="6272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mtClean="0">
                  <a:solidFill>
                    <a:schemeClr val="bg1"/>
                  </a:solidFill>
                </a:rPr>
                <a:t>    </a:t>
              </a:r>
              <a:r>
                <a:rPr lang="en-US">
                  <a:solidFill>
                    <a:schemeClr val="bg1"/>
                  </a:solidFill>
                </a:rPr>
                <a:t>6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0197778" y="991671"/>
            <a:ext cx="1956127" cy="981173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99272" y="1244802"/>
              <a:ext cx="1013413" cy="530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000" b="1" smtClean="0">
                  <a:solidFill>
                    <a:schemeClr val="bg1"/>
                  </a:solidFill>
                </a:rPr>
                <a:t>     7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78" name="Oval 77"/>
          <p:cNvSpPr/>
          <p:nvPr/>
        </p:nvSpPr>
        <p:spPr>
          <a:xfrm>
            <a:off x="10188771" y="228137"/>
            <a:ext cx="595390" cy="5735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smtClean="0"/>
              <a:t>B</a:t>
            </a:r>
            <a:endParaRPr lang="en-US" sz="3200" b="1" dirty="0"/>
          </a:p>
        </p:txBody>
      </p:sp>
      <p:sp>
        <p:nvSpPr>
          <p:cNvPr id="98" name="Action Button: Forward or Next 97">
            <a:hlinkClick r:id="rId6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39613" y="2679236"/>
            <a:ext cx="2795146" cy="288249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95027"/>
              </p:ext>
            </p:extLst>
          </p:nvPr>
        </p:nvGraphicFramePr>
        <p:xfrm>
          <a:off x="649782" y="2648521"/>
          <a:ext cx="459263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8" imgW="1739900" imgH="444500" progId="Equation.DSMT4">
                  <p:embed/>
                </p:oleObj>
              </mc:Choice>
              <mc:Fallback>
                <p:oleObj name="Equation" r:id="rId8" imgW="17399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82" y="2648521"/>
                        <a:ext cx="459263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"/>
          <p:cNvSpPr>
            <a:spLocks noChangeArrowheads="1"/>
          </p:cNvSpPr>
          <p:nvPr/>
        </p:nvSpPr>
        <p:spPr bwMode="auto">
          <a:xfrm>
            <a:off x="555282" y="3889256"/>
            <a:ext cx="619235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260475" algn="l"/>
                <a:tab pos="2517775" algn="l"/>
                <a:tab pos="3775075" algn="l"/>
              </a:tabLst>
            </a:pP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1)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2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kumimoji="0" lang="fr-FR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UTM Centur" charset="0"/>
                <a:ea typeface="Times New Roman" panose="02020603050405020304" pitchFamily="18" charset="0"/>
              </a:rPr>
              <a:t> C.</a:t>
            </a:r>
            <a:endParaRPr kumimoji="0" lang="fr-FR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194641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  <p:bldP spid="5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5987" y="2353104"/>
            <a:ext cx="11926984" cy="4433134"/>
            <a:chOff x="184495" y="3636275"/>
            <a:chExt cx="11926984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6984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902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58471" y="-5690"/>
            <a:ext cx="8578776" cy="1957561"/>
            <a:chOff x="498694" y="1869705"/>
            <a:chExt cx="16817508" cy="298453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984533"/>
              <a:chOff x="534987" y="1647866"/>
              <a:chExt cx="16781215" cy="29845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91150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4" y="1653394"/>
                  <a:ext cx="2690581" cy="929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98694" y="2097586"/>
                  <a:ext cx="16389247" cy="2007094"/>
                </a:xfrm>
                <a:prstGeom prst="rect">
                  <a:avLst/>
                </a:prstGeom>
                <a:noFill/>
                <a:extLst/>
              </p:spPr>
              <p:txBody>
                <a:bodyPr wrap="square" rtlCol="0">
                  <a:spAutoFit/>
                </a:bodyPr>
                <a:lstStyle/>
                <a:p>
                  <a:pPr algn="just">
                    <a:tabLst>
                      <a:tab pos="228600" algn="l"/>
                      <a:tab pos="1261110" algn="l"/>
                      <a:tab pos="2518410" algn="l"/>
                      <a:tab pos="3775710" algn="l"/>
                    </a:tabLst>
                  </a:pPr>
                  <a:r>
                    <a:rPr lang="vi-VN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ậc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a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𝐲</m:t>
                      </m:r>
                      <m:r>
                        <a:rPr lang="en-US" sz="28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𝐟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ồ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ị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hư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ẽ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ỏi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𝐟</m:t>
                          </m:r>
                          <m:d>
                            <m:dPr>
                              <m:ctrlPr>
                                <a:rPr lang="en-US" sz="28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</m:d>
                      <m:r>
                        <a:rPr lang="en-US" sz="28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ó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ao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hiêu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ghiệm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ực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phân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iệt</a:t>
                  </a:r>
                  <a:r>
                    <a: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694" y="2097586"/>
                  <a:ext cx="16389247" cy="200709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532" t="-4630" r="-1459" b="-17130"/>
                  </a:stretch>
                </a:blipFill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/>
          <p:cNvGrpSpPr/>
          <p:nvPr/>
        </p:nvGrpSpPr>
        <p:grpSpPr>
          <a:xfrm>
            <a:off x="8637247" y="30812"/>
            <a:ext cx="1822711" cy="981329"/>
            <a:chOff x="295025" y="1106599"/>
            <a:chExt cx="1504746" cy="943638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95025" y="1281968"/>
              <a:ext cx="490547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731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73199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10197778" y="30812"/>
            <a:ext cx="1956127" cy="1027629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11361" y="1298581"/>
              <a:ext cx="1013413" cy="5324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000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200" b="1" i="0" smtClean="0"/>
                <a:t>   5.</a:t>
              </a:r>
              <a:endParaRPr lang="en-US" sz="3200" b="1" i="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560954" y="977496"/>
            <a:ext cx="1899004" cy="974375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99272" y="1236297"/>
              <a:ext cx="1013413" cy="6737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mtClean="0">
                  <a:solidFill>
                    <a:schemeClr val="bg1"/>
                  </a:solidFill>
                </a:rPr>
                <a:t>    </a:t>
              </a:r>
              <a:r>
                <a:rPr lang="en-US" b="1" smtClean="0">
                  <a:solidFill>
                    <a:schemeClr val="bg1"/>
                  </a:solidFill>
                </a:rPr>
                <a:t>7</a:t>
              </a:r>
              <a:r>
                <a:rPr lang="en-US" smtClean="0">
                  <a:solidFill>
                    <a:schemeClr val="bg1"/>
                  </a:solidFill>
                </a:rPr>
                <a:t>.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0197778" y="991671"/>
            <a:ext cx="1956127" cy="981173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99272" y="1244802"/>
              <a:ext cx="1013413" cy="530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000" b="1" smtClean="0">
                  <a:solidFill>
                    <a:schemeClr val="bg1"/>
                  </a:solidFill>
                </a:rPr>
                <a:t>     9.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78" name="Oval 77"/>
          <p:cNvSpPr/>
          <p:nvPr/>
        </p:nvSpPr>
        <p:spPr>
          <a:xfrm>
            <a:off x="10188771" y="1157704"/>
            <a:ext cx="595390" cy="5735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/>
              <a:t>D</a:t>
            </a:r>
            <a:endParaRPr lang="en-US" sz="3200" b="1" dirty="0"/>
          </a:p>
        </p:txBody>
      </p:sp>
      <p:sp>
        <p:nvSpPr>
          <p:cNvPr id="98" name="Action Button: Forward or Next 97">
            <a:hlinkClick r:id="rId6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7182" y="2872705"/>
                <a:ext cx="866519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28600" algn="l"/>
                    <a:tab pos="1261110" algn="l"/>
                    <a:tab pos="2518410" algn="l"/>
                    <a:tab pos="3775710" algn="l"/>
                  </a:tabLst>
                </a:pP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ựa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o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𝐲</m:t>
                    </m:r>
                    <m:r>
                      <a:rPr lang="en-US" sz="28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sz="28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a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endPara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2" y="2872705"/>
                <a:ext cx="8665193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1478" t="-11628" r="-21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520583"/>
              </p:ext>
            </p:extLst>
          </p:nvPr>
        </p:nvGraphicFramePr>
        <p:xfrm>
          <a:off x="832362" y="3494102"/>
          <a:ext cx="7185025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8" imgW="2349360" imgH="672840" progId="Equation.DSMT4">
                  <p:embed/>
                </p:oleObj>
              </mc:Choice>
              <mc:Fallback>
                <p:oleObj name="Equation" r:id="rId8" imgW="234936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62" y="3494102"/>
                        <a:ext cx="7185025" cy="206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5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92549" y="2580854"/>
            <a:ext cx="3200421" cy="33154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38972" y="5780782"/>
                <a:ext cx="8754139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tabLst>
                    <a:tab pos="228600" algn="l"/>
                    <a:tab pos="1261110" algn="l"/>
                    <a:tab pos="2518410" algn="l"/>
                    <a:tab pos="3775710" algn="l"/>
                  </a:tabLst>
                </a:pP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. 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72" y="5780782"/>
                <a:ext cx="8754139" cy="584775"/>
              </a:xfrm>
              <a:prstGeom prst="rect">
                <a:avLst/>
              </a:prstGeom>
              <a:blipFill rotWithShape="1">
                <a:blip r:embed="rId11"/>
                <a:stretch>
                  <a:fillRect l="-1393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9344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  <p:bldP spid="2" grpId="0"/>
      <p:bldP spid="5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80699" y="1088441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hlinkClick r:id="rId2" action="ppaction://hlinksldjump"/>
            <a:extLst>
              <a:ext uri="{FF2B5EF4-FFF2-40B4-BE49-F238E27FC236}">
                <a16:creationId xmlns:a16="http://schemas.microsoft.com/office/drawing/2014/main" xmlns="" id="{33E0B09E-1316-4544-8A9E-E2A7D5A33271}"/>
              </a:ext>
            </a:extLst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4" action="ppaction://hlinksldjump"/>
            <a:extLst>
              <a:ext uri="{FF2B5EF4-FFF2-40B4-BE49-F238E27FC236}">
                <a16:creationId xmlns:a16="http://schemas.microsoft.com/office/drawing/2014/main" xmlns="" id="{E2F6554B-AA50-44B2-B08E-F52F90684437}"/>
              </a:ext>
            </a:extLst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5" action="ppaction://hlinksldjump"/>
            <a:extLst>
              <a:ext uri="{FF2B5EF4-FFF2-40B4-BE49-F238E27FC236}">
                <a16:creationId xmlns:a16="http://schemas.microsoft.com/office/drawing/2014/main" xmlns="" id="{DC4BF410-8D3D-45DE-84D0-491BCAD6B787}"/>
              </a:ext>
            </a:extLst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6" action="ppaction://hlinksldjump"/>
            <a:extLst>
              <a:ext uri="{FF2B5EF4-FFF2-40B4-BE49-F238E27FC236}">
                <a16:creationId xmlns:a16="http://schemas.microsoft.com/office/drawing/2014/main" xmlns="" id="{6791AD9B-4484-4E33-9F43-E383441B4775}"/>
              </a:ext>
            </a:extLst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7" action="ppaction://hlinksldjump"/>
            <a:extLst>
              <a:ext uri="{FF2B5EF4-FFF2-40B4-BE49-F238E27FC236}">
                <a16:creationId xmlns:a16="http://schemas.microsoft.com/office/drawing/2014/main" xmlns="" id="{D369527D-B458-4701-803E-7B7683AD437B}"/>
              </a:ext>
            </a:extLst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8" action="ppaction://hlinksldjump"/>
            <a:extLst>
              <a:ext uri="{FF2B5EF4-FFF2-40B4-BE49-F238E27FC236}">
                <a16:creationId xmlns:a16="http://schemas.microsoft.com/office/drawing/2014/main" xmlns="" id="{2AD7AB7B-6F53-4847-BC13-76796FAEC5F8}"/>
              </a:ext>
            </a:extLst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9" action="ppaction://hlinksldjump"/>
            <a:extLst>
              <a:ext uri="{FF2B5EF4-FFF2-40B4-BE49-F238E27FC236}">
                <a16:creationId xmlns:a16="http://schemas.microsoft.com/office/drawing/2014/main" xmlns="" id="{93BFC503-ED44-4BC2-8E3E-B238B93AD157}"/>
              </a:ext>
            </a:extLst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10" action="ppaction://hlinksldjump"/>
            <a:extLst>
              <a:ext uri="{FF2B5EF4-FFF2-40B4-BE49-F238E27FC236}">
                <a16:creationId xmlns:a16="http://schemas.microsoft.com/office/drawing/2014/main" xmlns="" id="{7E0795DD-8B0B-4375-8115-7BE3D3964F2B}"/>
              </a:ext>
            </a:extLst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11" action="ppaction://hlinksldjump"/>
            <a:extLst>
              <a:ext uri="{FF2B5EF4-FFF2-40B4-BE49-F238E27FC236}">
                <a16:creationId xmlns:a16="http://schemas.microsoft.com/office/drawing/2014/main" xmlns="" id="{5929A7A2-0EC4-4887-99DE-8FF3E3467BF8}"/>
              </a:ext>
            </a:extLst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11" action="ppaction://hlinksldjump"/>
              </a:rPr>
              <a:t>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2" action="ppaction://hlinksldjump"/>
            <a:extLst>
              <a:ext uri="{FF2B5EF4-FFF2-40B4-BE49-F238E27FC236}">
                <a16:creationId xmlns:a16="http://schemas.microsoft.com/office/drawing/2014/main" xmlns="" id="{93072E0F-1051-4B0B-BA80-BBEDACEA5093}"/>
              </a:ext>
            </a:extLst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2" action="ppaction://hlinksldjump"/>
              </a:rPr>
              <a:t>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rId13" action="ppaction://hlinksldjump"/>
            <a:extLst>
              <a:ext uri="{FF2B5EF4-FFF2-40B4-BE49-F238E27FC236}">
                <a16:creationId xmlns:a16="http://schemas.microsoft.com/office/drawing/2014/main" xmlns="" id="{53AEA5F0-DF98-4F88-B69E-C245CB90AB30}"/>
              </a:ext>
            </a:extLst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rId14" action="ppaction://hlinksldjump"/>
            <a:extLst>
              <a:ext uri="{FF2B5EF4-FFF2-40B4-BE49-F238E27FC236}">
                <a16:creationId xmlns:a16="http://schemas.microsoft.com/office/drawing/2014/main" xmlns="" id="{0B7C6F0E-D42E-4076-91FD-BF16A446187C}"/>
              </a:ext>
            </a:extLst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hlinkClick r:id="rId15" action="ppaction://hlinksldjump"/>
            <a:extLst>
              <a:ext uri="{FF2B5EF4-FFF2-40B4-BE49-F238E27FC236}">
                <a16:creationId xmlns:a16="http://schemas.microsoft.com/office/drawing/2014/main" xmlns="" id="{6E52091B-3AAE-4DA4-BDD2-AB56358481DF}"/>
              </a:ext>
            </a:extLst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6" action="ppaction://hlinksldjump"/>
            <a:extLst>
              <a:ext uri="{FF2B5EF4-FFF2-40B4-BE49-F238E27FC236}">
                <a16:creationId xmlns:a16="http://schemas.microsoft.com/office/drawing/2014/main" xmlns="" id="{A830A629-0599-412F-A2C9-ACA68A60D94A}"/>
              </a:ext>
            </a:extLst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16" action="ppaction://hlinksldjump"/>
              </a:rPr>
              <a:t>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7" action="ppaction://hlinksldjump"/>
            <a:extLst>
              <a:ext uri="{FF2B5EF4-FFF2-40B4-BE49-F238E27FC236}">
                <a16:creationId xmlns:a16="http://schemas.microsoft.com/office/drawing/2014/main" xmlns="" id="{B5DDC732-3520-4B92-85B9-575A92B130CB}"/>
              </a:ext>
            </a:extLst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  <a:hlinkClick r:id="rId17" action="ppaction://hlinksldjump"/>
              </a:rPr>
              <a:t>1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9839" y="31560"/>
            <a:ext cx="12182161" cy="716607"/>
            <a:chOff x="9839" y="31560"/>
            <a:chExt cx="12182161" cy="716607"/>
          </a:xfrm>
        </p:grpSpPr>
        <p:sp>
          <p:nvSpPr>
            <p:cNvPr id="19" name="Rectangle 4">
              <a:extLst>
                <a:ext uri="{FF2B5EF4-FFF2-40B4-BE49-F238E27FC236}">
                  <a16:creationId xmlns="" xmlns:a16="http://schemas.microsoft.com/office/drawing/2014/main" id="{C747A885-F2D1-409F-9DDA-9CB0AA9B9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00" y="31560"/>
              <a:ext cx="12116100" cy="71660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  <a:ex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defTabSz="1828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6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9839" y="180773"/>
              <a:ext cx="12182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 5</a:t>
              </a:r>
              <a:r>
                <a:rPr lang="en-US" sz="2400" b="1" smtClean="0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: </a:t>
              </a:r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BẬC BA</a:t>
              </a:r>
              <a:endPara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338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9668" y="2489580"/>
            <a:ext cx="11834900" cy="3737801"/>
            <a:chOff x="184495" y="3636266"/>
            <a:chExt cx="11834900" cy="448156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6"/>
              <a:ext cx="2342698" cy="553529"/>
              <a:chOff x="1275608" y="6239450"/>
              <a:chExt cx="4592537" cy="100573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5" y="4701165"/>
                <a:ext cx="82863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326054" cy="10057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5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100"/>
            <a:ext cx="12099375" cy="1477338"/>
            <a:chOff x="534987" y="1801067"/>
            <a:chExt cx="23719158" cy="247776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33705"/>
              <a:chOff x="534987" y="1647866"/>
              <a:chExt cx="23340848" cy="233370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800218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801067"/>
                  <a:ext cx="20571712" cy="24777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vi-VN" sz="2800" b="1" dirty="0" smtClean="0">
                      <a:solidFill>
                        <a:schemeClr val="tx1"/>
                      </a:solidFill>
                      <a:latin typeface="Time New Roman"/>
                      <a:ea typeface="Times New Roman" panose="02020603050405020304" pitchFamily="18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𝒃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𝒄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 New Roman"/>
                      <a:ea typeface="Times New Roman" panose="02020603050405020304" pitchFamily="18" charset="0"/>
                    </a:rPr>
                    <a:t> đạt cực tiểu tại điểm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 New Roman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 New Roman"/>
                      <a:ea typeface="Times New Roman" panose="02020603050405020304" pitchFamily="18" charset="0"/>
                    </a:rPr>
                    <a:t> và đồ thị hàm số cắt trục tung tại điểm có tung độ bằng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 New Roman"/>
                      <a:ea typeface="Times New Roman" panose="02020603050405020304" pitchFamily="18" charset="0"/>
                    </a:rPr>
                    <a:t>. Tính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𝑻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𝒂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𝒃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𝒄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 New Roman"/>
                      <a:ea typeface="Times New Roman" panose="02020603050405020304" pitchFamily="18" charset="0"/>
                    </a:rPr>
                    <a:t>.</a:t>
                  </a:r>
                  <a:endParaRPr lang="vi-V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801067"/>
                  <a:ext cx="20571712" cy="247776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49" b="-867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95102"/>
            <a:chOff x="247181" y="1501340"/>
            <a:chExt cx="11838141" cy="995102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57041"/>
              <a:chOff x="5537206" y="1557991"/>
              <a:chExt cx="3079904" cy="88970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7153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</m:t>
                          </m:r>
                          <m:r>
                            <a:rPr lang="vi-VN" sz="2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9</m:t>
                          </m:r>
                          <m:r>
                            <m:rPr>
                              <m:nor/>
                            </m:rPr>
                            <a:rPr lang="vi-VN" sz="44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715304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95098"/>
              <a:chOff x="5537206" y="1557992"/>
              <a:chExt cx="3079904" cy="925083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7153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</m:t>
                          </m:r>
                          <m:r>
                            <a:rPr lang="vi-VN" sz="2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1</m:t>
                          </m:r>
                          <m:r>
                            <m:rPr>
                              <m:nor/>
                            </m:rPr>
                            <a:rPr lang="vi-VN" sz="44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715303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79649"/>
              <a:chOff x="5537206" y="1557992"/>
              <a:chExt cx="3079904" cy="91072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7153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</m:t>
                          </m:r>
                          <m:r>
                            <a:rPr lang="vi-VN" sz="2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−2</m:t>
                          </m:r>
                          <m:r>
                            <m:rPr>
                              <m:nor/>
                            </m:rPr>
                            <a:rPr lang="vi-VN" sz="44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715303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9"/>
              <a:ext cx="3090381" cy="914402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676455"/>
                    <a:ext cx="2493487" cy="7153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</m:t>
                          </m:r>
                          <m:r>
                            <a:rPr lang="vi-VN" sz="2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−4</m:t>
                          </m:r>
                          <m:r>
                            <m:rPr>
                              <m:nor/>
                            </m:rPr>
                            <a:rPr lang="vi-VN" sz="44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676455"/>
                    <a:ext cx="2493487" cy="715303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xmlns="" id="{78901251-A012-4798-8FF5-A48A2302F0D4}"/>
              </a:ext>
            </a:extLst>
          </p:cNvPr>
          <p:cNvSpPr/>
          <p:nvPr/>
        </p:nvSpPr>
        <p:spPr>
          <a:xfrm>
            <a:off x="8956041" y="1773705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90509" y="3194464"/>
                <a:ext cx="11683127" cy="28290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dirty="0" smtClean="0">
                    <a:solidFill>
                      <a:schemeClr val="tx1"/>
                    </a:solidFill>
                    <a:latin typeface="Time New Roman"/>
                    <a:ea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𝒙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𝒙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vi-VN" sz="2800" b="1" dirty="0">
                    <a:solidFill>
                      <a:schemeClr val="tx1"/>
                    </a:solidFill>
                    <a:latin typeface="Time New Roman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endPara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dirty="0">
                    <a:solidFill>
                      <a:schemeClr val="tx1"/>
                    </a:solidFill>
                    <a:latin typeface="Time New Roman"/>
                    <a:ea typeface="Times New Roman" panose="02020603050405020304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𝒙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vi-VN" sz="2800" b="1" dirty="0">
                    <a:solidFill>
                      <a:schemeClr val="tx1"/>
                    </a:solidFill>
                    <a:latin typeface="Time New Roman"/>
                    <a:ea typeface="Times New Roman" panose="02020603050405020304" pitchFamily="18" charset="0"/>
                  </a:rPr>
                  <a:t> đạt cực tiểu tại điểm </a:t>
                </a:r>
                <a14:m>
                  <m:oMath xmlns:m="http://schemas.openxmlformats.org/officeDocument/2006/math"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endPara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dirty="0">
                    <a:solidFill>
                      <a:schemeClr val="tx1"/>
                    </a:solidFill>
                    <a:latin typeface="Time New Roman"/>
                    <a:ea typeface="Times New Roman" panose="02020603050405020304" pitchFamily="18" charset="0"/>
                  </a:rPr>
                  <a:t>Theo giả thiết ta có hệ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vi-VN" sz="2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𝒇</m:t>
                                </m:r>
                              </m:e>
                              <m:sup>
                                <m:r>
                                  <a:rPr lang="vi-VN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vi-VN" sz="2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vi-VN" sz="2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vi-VN" sz="2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</m:d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</m:e>
                          <m:e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𝟗</m:t>
                            </m:r>
                          </m:e>
                          <m:e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endPara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dirty="0">
                    <a:solidFill>
                      <a:schemeClr val="tx1"/>
                    </a:solidFill>
                    <a:latin typeface="Time New Roman"/>
                    <a:ea typeface="Times New Roman" panose="02020603050405020304" pitchFamily="18" charset="0"/>
                  </a:rPr>
                  <a:t>Thử lại ta thấy thỏa mãn. Vậy </a:t>
                </a:r>
                <a14:m>
                  <m:oMath xmlns:m="http://schemas.openxmlformats.org/officeDocument/2006/math"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𝑻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2800" b="1" dirty="0">
                    <a:solidFill>
                      <a:schemeClr val="tx1"/>
                    </a:solidFill>
                    <a:latin typeface="Time New Roman"/>
                    <a:ea typeface="Times New Roman" panose="02020603050405020304" pitchFamily="18" charset="0"/>
                  </a:rPr>
                  <a:t>.</a:t>
                </a:r>
                <a:endPara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509" y="3194464"/>
                <a:ext cx="11683127" cy="2829044"/>
              </a:xfrm>
              <a:prstGeom prst="rect">
                <a:avLst/>
              </a:prstGeom>
              <a:blipFill rotWithShape="1">
                <a:blip r:embed="rId8"/>
                <a:stretch>
                  <a:fillRect t="-1509" b="-36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9122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2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2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9668" y="2559873"/>
            <a:ext cx="11834900" cy="4126368"/>
            <a:chOff x="184495" y="3636266"/>
            <a:chExt cx="11834900" cy="448156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6"/>
              <a:ext cx="2342698" cy="553529"/>
              <a:chOff x="1275608" y="6239450"/>
              <a:chExt cx="4592537" cy="100573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5" y="4701165"/>
                <a:ext cx="82863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326054" cy="10057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5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-58964"/>
            <a:ext cx="11938264" cy="1495435"/>
            <a:chOff x="534987" y="1695299"/>
            <a:chExt cx="23403322" cy="250811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33705"/>
              <a:chOff x="534987" y="1647866"/>
              <a:chExt cx="23340848" cy="233370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800218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929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912587" y="1695299"/>
                  <a:ext cx="20025722" cy="19907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8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𝒎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d>
                        <m:d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𝒎</m:t>
                      </m:r>
                    </m:oMath>
                  </a14:m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ì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d>
                        <m:d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ọi</a:t>
                  </a:r>
                  <a:r>
                    <a:rPr lang="en-U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endParaRPr lang="vi-VN" sz="2800" b="1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2587" y="1695299"/>
                  <a:ext cx="20025722" cy="199070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58" r="-298" b="-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618931"/>
            <a:ext cx="11838141" cy="898965"/>
            <a:chOff x="247181" y="1490041"/>
            <a:chExt cx="11838141" cy="103099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490041"/>
              <a:ext cx="3090381" cy="1030998"/>
              <a:chOff x="5537206" y="1547488"/>
              <a:chExt cx="3079904" cy="958458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547488"/>
                    <a:ext cx="2280848" cy="95845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&gt;</m:t>
                          </m:r>
                          <m:f>
                            <m:fPr>
                              <m:ctrlPr>
                                <a:rPr lang="vi-VN" sz="28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8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vi-VN" sz="28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/>
                            <m:t>.</m:t>
                          </m:r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547488"/>
                    <a:ext cx="2280848" cy="958458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25683"/>
              <a:chOff x="5537206" y="1557992"/>
              <a:chExt cx="3079904" cy="860551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582868"/>
                    <a:ext cx="2280848" cy="8356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&lt;−</m:t>
                          </m:r>
                          <m:f>
                            <m:fPr>
                              <m:ctrlPr>
                                <a:rPr lang="vi-VN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400" b="1" dirty="0"/>
                            <m:t>.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582868"/>
                    <a:ext cx="2280848" cy="835675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4"/>
              <a:ext cx="3090381" cy="914403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686171"/>
                    <a:ext cx="2280848" cy="55784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2800" b="1" dirty="0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 </m:t>
                          </m:r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&gt;</m:t>
                          </m:r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vi-VN" sz="2800" dirty="0"/>
                            <m:t>.</m:t>
                          </m:r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686171"/>
                    <a:ext cx="2280848" cy="557846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9"/>
              <a:ext cx="3090381" cy="914402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676455"/>
                    <a:ext cx="2493487" cy="5578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≤</m:t>
                          </m:r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𝟎</m:t>
                          </m:r>
                          <m:r>
                            <m:rPr>
                              <m:nor/>
                            </m:rPr>
                            <a:rPr lang="vi-VN" sz="2800" dirty="0"/>
                            <m:t>.</m:t>
                          </m:r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676455"/>
                    <a:ext cx="2493487" cy="557844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xmlns="" id="{78901251-A012-4798-8FF5-A48A2302F0D4}"/>
              </a:ext>
            </a:extLst>
          </p:cNvPr>
          <p:cNvSpPr/>
          <p:nvPr/>
        </p:nvSpPr>
        <p:spPr>
          <a:xfrm>
            <a:off x="3134501" y="1786488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90509" y="2989506"/>
                <a:ext cx="11683127" cy="36264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</a:t>
                </a:r>
                <a:r>
                  <a:rPr lang="fr-FR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fr-FR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𝒙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∀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endPara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𝟔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𝟔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𝟔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∀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∀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∀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limLow>
                        <m:limLow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𝒊𝒏</m:t>
                          </m:r>
                        </m:e>
                        <m:lim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&gt;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−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509" y="2989506"/>
                <a:ext cx="11683127" cy="3626442"/>
              </a:xfrm>
              <a:prstGeom prst="rect">
                <a:avLst/>
              </a:prstGeom>
              <a:blipFill rotWithShape="1">
                <a:blip r:embed="rId8"/>
                <a:stretch>
                  <a:fillRect t="-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205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5987" y="2043192"/>
            <a:ext cx="11926984" cy="4743046"/>
            <a:chOff x="184495" y="3636275"/>
            <a:chExt cx="11926984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6984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902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76984" y="-5690"/>
            <a:ext cx="8560263" cy="2048882"/>
            <a:chOff x="534987" y="1869705"/>
            <a:chExt cx="16781215" cy="312376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984533"/>
              <a:chOff x="534987" y="1647866"/>
              <a:chExt cx="16781215" cy="29845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91150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6" y="1653394"/>
                  <a:ext cx="2278919" cy="8446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926956" y="2037245"/>
              <a:ext cx="16389246" cy="2956223"/>
            </a:xfrm>
            <a:prstGeom prst="rect">
              <a:avLst/>
            </a:prstGeom>
            <a:noFill/>
            <a:extLst/>
          </p:spPr>
          <p:txBody>
            <a:bodyPr wrap="squar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0238" algn="l"/>
                </a:tabLst>
              </a:pPr>
              <a:r>
                <a:rPr lang="en-US" sz="280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</a:t>
              </a:r>
              <a:r>
                <a:rPr lang="sv-SE" altLang="vi-VN" sz="3000" smtClean="0">
                  <a:ea typeface="Times New Roman" panose="02020603050405020304" pitchFamily="18" charset="0"/>
                </a:rPr>
                <a:t>Cho </a:t>
              </a:r>
              <a:r>
                <a:rPr lang="sv-SE" altLang="vi-VN" sz="3000">
                  <a:ea typeface="Times New Roman" panose="02020603050405020304" pitchFamily="18" charset="0"/>
                </a:rPr>
                <a:t>hàm 2018 </a:t>
              </a:r>
              <a:r>
                <a:rPr lang="vi-VN" altLang="vi-VN" sz="3000">
                  <a:latin typeface="Cambria Math" panose="02040503050406030204" pitchFamily="18" charset="0"/>
                  <a:ea typeface="Times New Roman" panose="02020603050405020304" pitchFamily="18" charset="0"/>
                </a:rPr>
                <a:t>y=ax</a:t>
              </a:r>
              <a:r>
                <a:rPr lang="vi-VN" altLang="vi-VN" sz="3000" baseline="30000">
                  <a:latin typeface="Cambria Math" panose="02040503050406030204" pitchFamily="18" charset="0"/>
                  <a:ea typeface="Times New Roman" panose="02020603050405020304" pitchFamily="18" charset="0"/>
                </a:rPr>
                <a:t>3</a:t>
              </a:r>
              <a:r>
                <a:rPr lang="vi-VN" altLang="vi-VN" sz="3000">
                  <a:latin typeface="Cambria Math" panose="02040503050406030204" pitchFamily="18" charset="0"/>
                  <a:ea typeface="Times New Roman" panose="02020603050405020304" pitchFamily="18" charset="0"/>
                </a:rPr>
                <a:t>+bx</a:t>
              </a:r>
              <a:r>
                <a:rPr lang="vi-VN" altLang="vi-VN" sz="3000" baseline="30000">
                  <a:latin typeface="Cambria Math" panose="02040503050406030204" pitchFamily="18" charset="0"/>
                  <a:ea typeface="Times New Roman" panose="02020603050405020304" pitchFamily="18" charset="0"/>
                </a:rPr>
                <a:t>2</a:t>
              </a:r>
              <a:r>
                <a:rPr lang="vi-VN" altLang="vi-VN" sz="3000">
                  <a:latin typeface="Cambria Math" panose="02040503050406030204" pitchFamily="18" charset="0"/>
                  <a:ea typeface="Times New Roman" panose="02020603050405020304" pitchFamily="18" charset="0"/>
                </a:rPr>
                <a:t>+cx+d</a:t>
              </a:r>
              <a:r>
                <a:rPr lang="sv-SE" altLang="vi-VN" sz="3000">
                  <a:ea typeface="Times New Roman" panose="02020603050405020304" pitchFamily="18" charset="0"/>
                </a:rPr>
                <a:t> có đồ thị cắt trục tung tại điểm có tung độ </a:t>
              </a:r>
              <a:r>
                <a:rPr lang="vi-VN" altLang="vi-VN" sz="3000">
                  <a:latin typeface="Cambria Math" panose="02040503050406030204" pitchFamily="18" charset="0"/>
                  <a:ea typeface="Times New Roman" panose="02020603050405020304" pitchFamily="18" charset="0"/>
                </a:rPr>
                <a:t>-3</a:t>
              </a:r>
              <a:r>
                <a:rPr lang="sv-SE" altLang="vi-VN" sz="3000">
                  <a:ea typeface="Times New Roman" panose="02020603050405020304" pitchFamily="18" charset="0"/>
                </a:rPr>
                <a:t>; </a:t>
              </a:r>
              <a:r>
                <a:rPr lang="sv-SE" altLang="vi-VN" sz="3000" smtClean="0">
                  <a:ea typeface="Times New Roman" panose="02020603050405020304" pitchFamily="18" charset="0"/>
                </a:rPr>
                <a:t>hoành </a:t>
              </a:r>
              <a:r>
                <a:rPr lang="sv-SE" altLang="vi-VN" sz="3000">
                  <a:ea typeface="Times New Roman" panose="02020603050405020304" pitchFamily="18" charset="0"/>
                </a:rPr>
                <a:t>độ điểm cực đại là </a:t>
              </a:r>
              <a:r>
                <a:rPr lang="vi-VN" altLang="vi-VN" sz="3000">
                  <a:latin typeface="Cambria Math" panose="02040503050406030204" pitchFamily="18" charset="0"/>
                  <a:ea typeface="Times New Roman" panose="02020603050405020304" pitchFamily="18" charset="0"/>
                </a:rPr>
                <a:t>2</a:t>
              </a:r>
              <a:r>
                <a:rPr lang="sv-SE" altLang="vi-VN" sz="3000">
                  <a:ea typeface="Times New Roman" panose="02020603050405020304" pitchFamily="18" charset="0"/>
                </a:rPr>
                <a:t> và đi qua điểm </a:t>
              </a:r>
              <a:r>
                <a:rPr lang="vi-VN" altLang="vi-VN" sz="3000">
                  <a:latin typeface="Cambria Math" panose="02040503050406030204" pitchFamily="18" charset="0"/>
                  <a:ea typeface="Times New Roman" panose="02020603050405020304" pitchFamily="18" charset="0"/>
                </a:rPr>
                <a:t>1;-1</a:t>
              </a:r>
              <a:r>
                <a:rPr lang="sv-SE" altLang="vi-VN" sz="3000">
                  <a:ea typeface="Times New Roman" panose="02020603050405020304" pitchFamily="18" charset="0"/>
                </a:rPr>
                <a:t> như hình vẽ</a:t>
              </a:r>
              <a:r>
                <a:rPr lang="sv-SE" altLang="vi-VN" sz="3000" smtClean="0">
                  <a:ea typeface="Times New Roman" panose="02020603050405020304" pitchFamily="18" charset="0"/>
                </a:rPr>
                <a:t>.</a:t>
              </a:r>
              <a:r>
                <a:rPr lang="sv-SE" altLang="vi-VN" sz="3000">
                  <a:ea typeface="Times New Roman" panose="02020603050405020304" pitchFamily="18" charset="0"/>
                </a:rPr>
                <a:t> Tỷ số </a:t>
              </a:r>
              <a:r>
                <a:rPr lang="vi-VN" altLang="vi-VN" sz="3000">
                  <a:solidFill>
                    <a:srgbClr val="FF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b/a</a:t>
              </a:r>
              <a:r>
                <a:rPr lang="sv-SE" altLang="vi-VN" sz="3000">
                  <a:solidFill>
                    <a:srgbClr val="FF0000"/>
                  </a:solidFill>
                  <a:ea typeface="Times New Roman" panose="02020603050405020304" pitchFamily="18" charset="0"/>
                </a:rPr>
                <a:t> </a:t>
              </a:r>
              <a:r>
                <a:rPr lang="sv-SE" altLang="vi-VN" sz="3000" smtClean="0">
                  <a:ea typeface="Times New Roman" panose="02020603050405020304" pitchFamily="18" charset="0"/>
                </a:rPr>
                <a:t>bằng:</a:t>
              </a:r>
              <a:endParaRPr lang="vi-VN" altLang="vi-VN" sz="3000" dirty="0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8637247" y="30812"/>
            <a:ext cx="1822711" cy="932175"/>
            <a:chOff x="295025" y="1106599"/>
            <a:chExt cx="1504746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95025" y="1281968"/>
              <a:ext cx="490547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6333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r>
                    <a:rPr lang="en-US" smtClean="0">
                      <a:solidFill>
                        <a:schemeClr val="bg1"/>
                      </a:solidFill>
                    </a:rPr>
                    <a:t>   -1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63334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8333" b="-2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10197778" y="30812"/>
            <a:ext cx="1956127" cy="1027629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11361" y="1298581"/>
              <a:ext cx="1013413" cy="5324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000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200" b="1" i="0" smtClean="0"/>
                <a:t>   1.</a:t>
              </a:r>
              <a:endParaRPr lang="en-US" sz="3200" b="1" i="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560954" y="977496"/>
            <a:ext cx="1899004" cy="974375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99272" y="1236297"/>
              <a:ext cx="1013413" cy="6272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mtClean="0">
                  <a:solidFill>
                    <a:schemeClr val="bg1"/>
                  </a:solidFill>
                </a:rPr>
                <a:t>    </a:t>
              </a:r>
              <a:r>
                <a:rPr lang="en-US" b="1" smtClean="0">
                  <a:solidFill>
                    <a:schemeClr val="bg1"/>
                  </a:solidFill>
                </a:rPr>
                <a:t>-3</a:t>
              </a:r>
              <a:r>
                <a:rPr lang="en-US" smtClean="0">
                  <a:solidFill>
                    <a:schemeClr val="bg1"/>
                  </a:solidFill>
                </a:rPr>
                <a:t>.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0197778" y="991671"/>
            <a:ext cx="1956127" cy="981173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99272" y="1244802"/>
              <a:ext cx="1013413" cy="5304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000" b="1" smtClean="0">
                  <a:solidFill>
                    <a:schemeClr val="bg1"/>
                  </a:solidFill>
                </a:rPr>
                <a:t>     3.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78" name="Oval 77"/>
          <p:cNvSpPr/>
          <p:nvPr/>
        </p:nvSpPr>
        <p:spPr>
          <a:xfrm>
            <a:off x="8597721" y="1251176"/>
            <a:ext cx="595390" cy="5735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smtClean="0"/>
              <a:t>C</a:t>
            </a:r>
            <a:endParaRPr lang="en-US" sz="3200" b="1" dirty="0"/>
          </a:p>
        </p:txBody>
      </p:sp>
      <p:sp>
        <p:nvSpPr>
          <p:cNvPr id="98" name="Action Button: Forward or Next 97">
            <a:hlinkClick r:id="rId4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520260" y="2734193"/>
                <a:ext cx="9412810" cy="15901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𝒙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𝒙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vi-V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 thị cắt trục tung tại điểm có tung độ </a:t>
                </a:r>
                <a14:m>
                  <m:oMath xmlns:m="http://schemas.openxmlformats.org/officeDocument/2006/math"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hoành độ điểm cực đại là </a:t>
                </a:r>
                <a14:m>
                  <m:oMath xmlns:m="http://schemas.openxmlformats.org/officeDocument/2006/math"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đi qua điể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ên ta có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20260" y="2734193"/>
                <a:ext cx="9412810" cy="1590115"/>
              </a:xfrm>
              <a:prstGeom prst="rect">
                <a:avLst/>
              </a:prstGeom>
              <a:blipFill rotWithShape="1">
                <a:blip r:embed="rId5"/>
                <a:stretch>
                  <a:fillRect t="-1538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01" t="23647" r="34456" b="22507"/>
          <a:stretch>
            <a:fillRect/>
          </a:stretch>
        </p:blipFill>
        <p:spPr bwMode="auto">
          <a:xfrm>
            <a:off x="8560954" y="2034900"/>
            <a:ext cx="3613949" cy="3325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67742" y="4324308"/>
                <a:ext cx="5665499" cy="15668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4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i="1">
                                <a:effectLst/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3</m:t>
                            </m:r>
                          </m:e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vi-VN" sz="2400" i="1">
                                    <a:effectLst/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vi-VN" sz="2400" i="1">
                                    <a:effectLst/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vi-VN" sz="2400" i="1">
                                    <a:effectLst/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vi-VN" sz="2400" i="1">
                                    <a:effectLst/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</m:eqArr>
                      </m:e>
                    </m:d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⇔</m:t>
                    </m:r>
                  </m:oMath>
                </a14:m>
                <a:r>
                  <a:rPr lang="vi-VN" sz="24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400" i="1">
                            <a:effectLst/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i="1">
                                <a:effectLst/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3</m:t>
                            </m:r>
                          </m:e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12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8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</m:eqArr>
                      </m:e>
                    </m:d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42" y="4324308"/>
                <a:ext cx="5665499" cy="156683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301396" y="4324308"/>
                <a:ext cx="5345887" cy="15668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4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i="1">
                                <a:effectLst/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3</m:t>
                            </m:r>
                          </m:e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vi-VN" sz="2400" i="1">
                                    <a:effectLst/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vi-VN" sz="2400" i="1">
                                    <a:effectLst/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vi-VN" sz="2400" i="1">
                                    <a:effectLst/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vi-VN" sz="2400" i="1">
                                    <a:effectLst/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</m:eqArr>
                      </m:e>
                    </m:d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⇔</m:t>
                    </m:r>
                  </m:oMath>
                </a14:m>
                <a:r>
                  <a:rPr lang="vi-VN" sz="24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400" i="1">
                            <a:effectLst/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i="1">
                                <a:effectLst/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3</m:t>
                            </m:r>
                          </m:e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12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8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</m:eqArr>
                      </m:e>
                    </m:d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1396" y="4324308"/>
                <a:ext cx="5345887" cy="156683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79823" y="6027389"/>
                <a:ext cx="2294924" cy="712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 smtClean="0">
                    <a:ea typeface="Times New Roman" panose="02020603050405020304" pitchFamily="18" charset="0"/>
                  </a:rPr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den>
                    </m:f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2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23" y="6027389"/>
                <a:ext cx="2294924" cy="712246"/>
              </a:xfrm>
              <a:prstGeom prst="rect">
                <a:avLst/>
              </a:prstGeom>
              <a:blipFill rotWithShape="1">
                <a:blip r:embed="rId9"/>
                <a:stretch>
                  <a:fillRect r="-3183" b="-6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228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  <p:bldP spid="2" grpId="0"/>
      <p:bldP spid="50" grpId="0"/>
      <p:bldP spid="51" grpId="0"/>
      <p:bldP spid="5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2846353"/>
            <a:ext cx="11762945" cy="4010285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-78018"/>
            <a:ext cx="12304740" cy="1165839"/>
            <a:chOff x="231432" y="1863332"/>
            <a:chExt cx="23692914" cy="2324376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318003"/>
              <a:chOff x="231432" y="1647866"/>
              <a:chExt cx="23120186" cy="23180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682538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4220" y="1653394"/>
                  <a:ext cx="2238404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315340" y="1863332"/>
              <a:ext cx="20609006" cy="1755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0238" algn="l"/>
                </a:tabLst>
              </a:pPr>
              <a:r>
                <a:rPr lang="en-US" sz="28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r>
                <a:rPr lang="vi-VN" altLang="vi-VN" sz="2800">
                  <a:ea typeface="Times New Roman" panose="02020603050405020304" pitchFamily="18" charset="0"/>
                </a:rPr>
                <a:t>Cho hàm số </a:t>
              </a:r>
              <a:r>
                <a:rPr lang="vi-VN" altLang="vi-VN" sz="2800">
                  <a:latin typeface="Cambria Math" panose="02040503050406030204" pitchFamily="18" charset="0"/>
                  <a:ea typeface="Times New Roman" panose="02020603050405020304" pitchFamily="18" charset="0"/>
                </a:rPr>
                <a:t>y= f(x)= ax</a:t>
              </a:r>
              <a:r>
                <a:rPr lang="vi-VN" altLang="vi-VN" sz="2800" baseline="30000">
                  <a:latin typeface="Cambria Math" panose="02040503050406030204" pitchFamily="18" charset="0"/>
                  <a:ea typeface="Times New Roman" panose="02020603050405020304" pitchFamily="18" charset="0"/>
                </a:rPr>
                <a:t>3</a:t>
              </a:r>
              <a:r>
                <a:rPr lang="vi-VN" altLang="vi-VN" sz="2800" baseline="-25000">
                  <a:latin typeface="Cambria Math" panose="02040503050406030204" pitchFamily="18" charset="0"/>
                  <a:ea typeface="Times New Roman" panose="02020603050405020304" pitchFamily="18" charset="0"/>
                </a:rPr>
                <a:t> </a:t>
              </a:r>
              <a:r>
                <a:rPr lang="vi-VN" altLang="vi-VN" sz="2800">
                  <a:latin typeface="Cambria Math" panose="02040503050406030204" pitchFamily="18" charset="0"/>
                  <a:ea typeface="Times New Roman" panose="02020603050405020304" pitchFamily="18" charset="0"/>
                </a:rPr>
                <a:t> +bx</a:t>
              </a:r>
              <a:r>
                <a:rPr lang="vi-VN" altLang="vi-VN" sz="2800" baseline="30000">
                  <a:latin typeface="Cambria Math" panose="02040503050406030204" pitchFamily="18" charset="0"/>
                  <a:ea typeface="Times New Roman" panose="02020603050405020304" pitchFamily="18" charset="0"/>
                </a:rPr>
                <a:t>2</a:t>
              </a:r>
              <a:r>
                <a:rPr lang="vi-VN" altLang="vi-VN" sz="2800">
                  <a:latin typeface="Cambria Math" panose="02040503050406030204" pitchFamily="18" charset="0"/>
                  <a:ea typeface="Times New Roman" panose="02020603050405020304" pitchFamily="18" charset="0"/>
                </a:rPr>
                <a:t>+cx+d </a:t>
              </a:r>
              <a:r>
                <a:rPr lang="vi-VN" altLang="vi-VN" sz="2800">
                  <a:ea typeface="Times New Roman" panose="02020603050405020304" pitchFamily="18" charset="0"/>
                </a:rPr>
                <a:t> có đồ thị  như hình vẽ. Mệnh đề nào dưới đây là đúng?</a:t>
              </a:r>
              <a:endParaRPr lang="vi-VN" altLang="vi-VN" sz="2800" dirty="0"/>
            </a:p>
          </p:txBody>
        </p: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232322"/>
            <a:ext cx="5339101" cy="784005"/>
            <a:chOff x="1458731" y="6334162"/>
            <a:chExt cx="13701934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1559049" y="6334162"/>
                  <a:ext cx="13601616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,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,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,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9049" y="6334162"/>
                  <a:ext cx="13601616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73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216556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3000" b="1" dirty="0" smtClean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735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102443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vi-VN" sz="3000" smtClean="0"/>
                    <a:t>.</a:t>
                  </a:r>
                  <a:r>
                    <a:rPr lang="vi-VN" sz="3000" dirty="0"/>
                    <a:t>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96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102443"/>
            <a:ext cx="5359563" cy="712415"/>
            <a:chOff x="1458731" y="6334162"/>
            <a:chExt cx="13782856" cy="1424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5" y="6334162"/>
                  <a:ext cx="13101202" cy="142483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vi-VN" sz="300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62"/>
                  <a:ext cx="13101202" cy="142483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04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400524" y="1387969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 smtClean="0">
                <a:latin typeface="+mj-lt"/>
              </a:rPr>
              <a:t>A</a:t>
            </a:r>
            <a:endParaRPr lang="en-US" sz="3000" b="1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72473" y="3127196"/>
                <a:ext cx="10253798" cy="13542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smtClean="0"/>
                  <a:t>                             </a:t>
                </a:r>
                <a:r>
                  <a:rPr lang="vi-VN" sz="2600" smtClean="0"/>
                  <a:t>Đồ thị đi xuống từ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</a:rPr>
                      <m:t>(−</m:t>
                    </m:r>
                    <m:r>
                      <a:rPr lang="en-US" sz="2600" b="0" i="1" smtClean="0">
                        <a:latin typeface="Cambria Math"/>
                        <a:ea typeface="Cambria Math"/>
                      </a:rPr>
                      <m:t>∞;−1</m:t>
                    </m:r>
                    <m:r>
                      <a:rPr lang="en-US" sz="26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600" smtClean="0"/>
                  <a:t> </a:t>
                </a:r>
                <a:r>
                  <a:rPr lang="vi-VN" sz="2600"/>
                  <a:t>và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</a:rPr>
                      <m:t>(2;+</m:t>
                    </m:r>
                    <m:r>
                      <a:rPr lang="en-US" sz="2600" b="0" i="1" smtClean="0">
                        <a:latin typeface="Cambria Math"/>
                        <a:ea typeface="Cambria Math"/>
                      </a:rPr>
                      <m:t>∞</m:t>
                    </m:r>
                    <m:r>
                      <a:rPr lang="en-US" sz="26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vi-VN" sz="2600"/>
                  <a:t>; </a:t>
                </a:r>
                <a:endParaRPr lang="en-US" sz="2600" smtClean="0"/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 b="0" i="1" smtClean="0">
                            <a:latin typeface="Cambria Math"/>
                          </a:rPr>
                          <m:t>−1;2</m:t>
                        </m:r>
                      </m:e>
                    </m:d>
                    <m:r>
                      <a:rPr lang="en-US" sz="26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vi-VN" sz="2600" smtClean="0"/>
                  <a:t>đi </a:t>
                </a:r>
                <a:r>
                  <a:rPr lang="vi-VN" sz="2600"/>
                  <a:t>lên </a:t>
                </a:r>
                <a:r>
                  <a:rPr lang="vi-VN" sz="2600" smtClean="0"/>
                  <a:t>nên </a:t>
                </a:r>
                <a:r>
                  <a:rPr lang="vi-VN" sz="2600"/>
                  <a:t>a&lt; </a:t>
                </a:r>
                <a:r>
                  <a:rPr lang="vi-VN" sz="2600" smtClean="0"/>
                  <a:t>0Từ </a:t>
                </a:r>
                <a:r>
                  <a:rPr lang="vi-VN" sz="2600"/>
                  <a:t>đồ thị hàm số Cho </a:t>
                </a:r>
                <a:r>
                  <a:rPr lang="en-US" sz="2600" smtClean="0"/>
                  <a:t>x=0 suy ra d&gt;0</a:t>
                </a:r>
                <a:r>
                  <a:rPr lang="vi-VN" sz="2600" smtClean="0"/>
                  <a:t> </a:t>
                </a:r>
                <a:r>
                  <a:rPr lang="vi-VN" sz="2600"/>
                  <a:t>.</a:t>
                </a:r>
              </a:p>
              <a:p>
                <a:r>
                  <a:rPr lang="vi-VN" sz="26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600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600" b="0" i="1" smtClean="0">
                        <a:latin typeface="Cambria Math"/>
                      </a:rPr>
                      <m:t>=3</m:t>
                    </m:r>
                    <m:r>
                      <a:rPr lang="en-US" sz="2600" b="0" i="1" smtClean="0">
                        <a:latin typeface="Cambria Math"/>
                      </a:rPr>
                      <m:t>𝑎</m:t>
                    </m:r>
                    <m:sSup>
                      <m:sSup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600" b="0" i="1" smtClean="0">
                        <a:latin typeface="Cambria Math"/>
                      </a:rPr>
                      <m:t>+2</m:t>
                    </m:r>
                    <m:r>
                      <a:rPr lang="en-US" sz="2600" b="0" i="1" smtClean="0">
                        <a:latin typeface="Cambria Math"/>
                      </a:rPr>
                      <m:t>𝑏𝑥</m:t>
                    </m:r>
                    <m:r>
                      <a:rPr lang="en-US" sz="2600" b="0" i="1" smtClean="0">
                        <a:latin typeface="Cambria Math"/>
                      </a:rPr>
                      <m:t>+</m:t>
                    </m:r>
                    <m:r>
                      <a:rPr lang="en-US" sz="2600" b="0" i="1" smtClean="0">
                        <a:latin typeface="Cambria Math"/>
                      </a:rPr>
                      <m:t>𝑐</m:t>
                    </m:r>
                    <m:r>
                      <a:rPr lang="en-US" sz="26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vi-VN" sz="2800" smtClean="0"/>
                  <a:t>có </a:t>
                </a:r>
                <a:r>
                  <a:rPr lang="vi-VN" sz="2800"/>
                  <a:t>2 nghiệm phân biệt trái dấu</a:t>
                </a:r>
                <a:endParaRPr lang="en-US" sz="28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73" y="3127196"/>
                <a:ext cx="10253798" cy="1354217"/>
              </a:xfrm>
              <a:prstGeom prst="rect">
                <a:avLst/>
              </a:prstGeom>
              <a:blipFill rotWithShape="1">
                <a:blip r:embed="rId8"/>
                <a:stretch>
                  <a:fillRect t="-3153" b="-10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785510"/>
              </p:ext>
            </p:extLst>
          </p:nvPr>
        </p:nvGraphicFramePr>
        <p:xfrm>
          <a:off x="573071" y="4540468"/>
          <a:ext cx="4926301" cy="2050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9" imgW="2171520" imgH="1028520" progId="Equation.DSMT4">
                  <p:embed/>
                </p:oleObj>
              </mc:Choice>
              <mc:Fallback>
                <p:oleObj name="Equation" r:id="rId9" imgW="217152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71" y="4540468"/>
                        <a:ext cx="4926301" cy="2050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Picture 49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4631" y="3191936"/>
            <a:ext cx="2951365" cy="32279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12373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2846353"/>
            <a:ext cx="11762945" cy="4010285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-78018"/>
            <a:ext cx="12304740" cy="1186938"/>
            <a:chOff x="231432" y="1863332"/>
            <a:chExt cx="23692914" cy="2366442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318003"/>
              <a:chOff x="231432" y="1647866"/>
              <a:chExt cx="23120186" cy="23180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682538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4220" y="1653395"/>
                  <a:ext cx="2238404" cy="11045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315340" y="1863332"/>
                  <a:ext cx="20609006" cy="2366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80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vi-VN" sz="28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.Tìm tất cả các giá trị thực của tham số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để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∀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ℝ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15340" y="1863332"/>
                  <a:ext cx="20609006" cy="236644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42" r="-342" b="-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232322"/>
            <a:ext cx="5339101" cy="784005"/>
            <a:chOff x="1458731" y="6334162"/>
            <a:chExt cx="13701934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1559049" y="6334162"/>
                  <a:ext cx="13601616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i="1" smtClean="0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∞;−2</m:t>
                          </m:r>
                        </m:e>
                      </m:d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∪</m:t>
                      </m:r>
                      <m:d>
                        <m:dPr>
                          <m:ctrlPr>
                            <a:rPr lang="vi-VN" sz="2800" i="1" smtClean="0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;+∞</m:t>
                          </m:r>
                        </m:e>
                      </m:d>
                    </m:oMath>
                  </a14:m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9049" y="6334162"/>
                  <a:ext cx="13601616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73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216556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2;4</m:t>
                          </m:r>
                        </m:e>
                      </m:d>
                    </m:oMath>
                  </a14:m>
                  <a:r>
                    <a:rPr lang="en-US" sz="3000" b="1" dirty="0" smtClean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735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102443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d>
                        <m:dPr>
                          <m:begChr m:val=""/>
                          <m:endChr m:val=""/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</a:rPr>
                            <m:t>(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∞;−2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∪</m:t>
                      </m:r>
                      <m:d>
                        <m:dPr>
                          <m:begChr m:val=""/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;+∞</m:t>
                          </m:r>
                        </m:e>
                      </m:d>
                    </m:oMath>
                  </a14:m>
                  <a:r>
                    <a:rPr lang="vi-VN" sz="3000" smtClean="0"/>
                    <a:t>.</a:t>
                  </a:r>
                  <a:r>
                    <a:rPr lang="vi-VN" sz="3000" dirty="0"/>
                    <a:t>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96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102443"/>
            <a:ext cx="5359563" cy="712415"/>
            <a:chOff x="1458731" y="6334162"/>
            <a:chExt cx="13782856" cy="1424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5" y="6334162"/>
                  <a:ext cx="13101202" cy="142483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2;4</m:t>
                          </m:r>
                        </m:e>
                      </m:d>
                    </m:oMath>
                  </a14:m>
                  <a:r>
                    <a:rPr lang="vi-VN" sz="300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62"/>
                  <a:ext cx="13101202" cy="142483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04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6359275" y="2176269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 smtClean="0">
                <a:latin typeface="+mj-lt"/>
              </a:rPr>
              <a:t>D</a:t>
            </a:r>
            <a:endParaRPr lang="en-US" sz="3000" b="1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85044" y="3683404"/>
                <a:ext cx="9589641" cy="1414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vi-VN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endPara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∀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ℝ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𝜟</m:t>
                          </m:r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𝟗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2800" b="1" i="1" smtClean="0">
                  <a:solidFill>
                    <a:schemeClr val="tx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−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044" y="3683404"/>
                <a:ext cx="9589641" cy="1414233"/>
              </a:xfrm>
              <a:prstGeom prst="rect">
                <a:avLst/>
              </a:prstGeom>
              <a:blipFill rotWithShape="1">
                <a:blip r:embed="rId8"/>
                <a:stretch>
                  <a:fillRect t="-3448" b="-11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188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  <p:bldP spid="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80135" y="3945014"/>
            <a:ext cx="11762945" cy="2693260"/>
            <a:chOff x="184495" y="3636277"/>
            <a:chExt cx="11834900" cy="324618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7"/>
              <a:ext cx="2342698" cy="692018"/>
              <a:chOff x="1275608" y="6239450"/>
              <a:chExt cx="4592538" cy="1257362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7"/>
                <a:ext cx="828631" cy="407189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340283" cy="12573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-78018"/>
            <a:ext cx="12304740" cy="2096004"/>
            <a:chOff x="231432" y="1863332"/>
            <a:chExt cx="23692914" cy="3661193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097991"/>
              <a:chOff x="231432" y="1647866"/>
              <a:chExt cx="23120186" cy="209799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682535"/>
                <a:ext cx="23120186" cy="206332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4220" y="1653394"/>
                  <a:ext cx="2238404" cy="9676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6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315340" y="1863332"/>
                  <a:ext cx="20609006" cy="36611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80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vi-VN" sz="28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𝒄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có bảng biến thiên như </a:t>
                  </a:r>
                  <a:r>
                    <a:rPr lang="vi-VN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au</a:t>
                  </a:r>
                  <a:r>
                    <a:rPr lang="vi-VN" sz="2800" b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:</a:t>
                  </a:r>
                  <a:endParaRPr lang="en-US" sz="2800" b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vi-VN" sz="2800" b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Mệnh đề nào dưới đây đúng?</a:t>
                  </a: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920" algn="l"/>
                    </a:tabLst>
                  </a:pPr>
                  <a:endParaRPr lang="vi-V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15340" y="1863332"/>
                  <a:ext cx="20609006" cy="366119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20679" y="1233981"/>
            <a:ext cx="5544059" cy="784005"/>
            <a:chOff x="1458731" y="6334162"/>
            <a:chExt cx="1422792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085041" y="6334162"/>
                  <a:ext cx="13601616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,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5041" y="6334162"/>
                  <a:ext cx="13601616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73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52875" y="2146750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,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en-US" sz="3000" b="1" smtClean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729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20644" y="3064169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,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vi-VN" sz="3000" smtClean="0"/>
                    <a:t>.</a:t>
                  </a:r>
                  <a:r>
                    <a:rPr lang="vi-VN" sz="3000" dirty="0"/>
                    <a:t>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12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122785" y="3158765"/>
            <a:ext cx="5359563" cy="712415"/>
            <a:chOff x="1458731" y="6334162"/>
            <a:chExt cx="13782856" cy="1424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5" y="6334162"/>
                  <a:ext cx="13101202" cy="142483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,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vi-VN" sz="300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62"/>
                  <a:ext cx="13101202" cy="142483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12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100173" y="2286631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>
                <a:latin typeface="+mj-lt"/>
              </a:rPr>
              <a:t>B</a:t>
            </a:r>
            <a:endParaRPr lang="en-US" sz="3000" b="1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68883" y="4045665"/>
                <a:ext cx="12053453" cy="24318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2400" b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</a:t>
                </a:r>
                <a:r>
                  <a:rPr lang="vi-VN" sz="2400" b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ựa </a:t>
                </a:r>
                <a:r>
                  <a:rPr lang="vi-V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o bảng biến thiên ta thấy phương trình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𝒙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hai nghiệm phân biệt dương.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𝒄</m:t>
                            </m:r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𝒂</m:t>
                                </m:r>
                              </m:den>
                            </m:f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𝒄</m:t>
                                </m:r>
                              </m:num>
                              <m:den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𝒂</m:t>
                                </m:r>
                              </m:den>
                            </m:f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hệ số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o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d>
                      <m:d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  <m:sSup>
                          <m:sSupPr>
                            <m:ctrlP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𝒙</m:t>
                        </m:r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e>
                    </m:d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∞</m:t>
                    </m:r>
                  </m:oMath>
                </a14:m>
                <a:r>
                  <a:rPr lang="vi-V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Từ </a:t>
                </a:r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 suy ra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883" y="4045665"/>
                <a:ext cx="12053453" cy="2431884"/>
              </a:xfrm>
              <a:prstGeom prst="rect">
                <a:avLst/>
              </a:prstGeom>
              <a:blipFill rotWithShape="1">
                <a:blip r:embed="rId8"/>
                <a:stretch>
                  <a:fillRect t="-1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06340" y="1198182"/>
            <a:ext cx="6125427" cy="1910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110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  <p:bldP spid="1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2846353"/>
            <a:ext cx="11762945" cy="4010285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-267210"/>
            <a:ext cx="12304740" cy="1507026"/>
            <a:chOff x="231432" y="1454703"/>
            <a:chExt cx="23692914" cy="3004613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349436"/>
              <a:chOff x="231432" y="1647866"/>
              <a:chExt cx="23120186" cy="234943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713970"/>
                <a:ext cx="23120186" cy="228333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4220" y="1653395"/>
                  <a:ext cx="2238404" cy="11045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7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315340" y="1454703"/>
                  <a:ext cx="20609006" cy="3004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80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vi-VN" sz="28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iếp tuyến của đồ thị hàm số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song </a:t>
                  </a:r>
                  <a:r>
                    <a:rPr lang="vi-VN" sz="28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ong </a:t>
                  </a:r>
                  <a:endParaRPr lang="en-US" sz="2800" b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  <a:p>
                  <a:pPr marR="0"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vi-VN" sz="2800" b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ới </a:t>
                  </a:r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ường thẳng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có phương trình là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15340" y="1454703"/>
                  <a:ext cx="20609006" cy="300461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42" b="-769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232322"/>
            <a:ext cx="5339101" cy="784005"/>
            <a:chOff x="1458731" y="6334162"/>
            <a:chExt cx="13701934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1559049" y="6334162"/>
                  <a:ext cx="13601616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3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9049" y="6334162"/>
                  <a:ext cx="13601616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656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216556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3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vi-VN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vi-VN" sz="3200" dirty="0">
                      <a:solidFill>
                        <a:srgbClr val="7030A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3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</m:t>
                      </m:r>
                    </m:oMath>
                  </a14:m>
                  <a:r>
                    <a:rPr lang="en-US" sz="3000" b="1" smtClean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808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102443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3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vi-VN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vi-VN" sz="3000" smtClean="0"/>
                    <a:t>.</a:t>
                  </a:r>
                  <a:r>
                    <a:rPr lang="vi-VN" sz="3000" dirty="0"/>
                    <a:t>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04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102443"/>
            <a:ext cx="5359563" cy="712415"/>
            <a:chOff x="1458731" y="6334162"/>
            <a:chExt cx="13782856" cy="1424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5" y="6334162"/>
                  <a:ext cx="13101202" cy="142483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3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1</m:t>
                      </m:r>
                    </m:oMath>
                  </a14:m>
                  <a:r>
                    <a:rPr lang="vi-VN" sz="300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62"/>
                  <a:ext cx="13101202" cy="142483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12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375604" y="1358425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>
                <a:latin typeface="+mj-lt"/>
              </a:rPr>
              <a:t>A</a:t>
            </a:r>
            <a:endParaRPr lang="en-US" sz="3000" b="1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-283779" y="3620340"/>
                <a:ext cx="12257415" cy="2809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6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ếp tuyến song song với đường thẳng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ên có hệ số góc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ên có 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6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Với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ên phương trình tiếp tuyến là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.</a:t>
                </a:r>
              </a:p>
              <a:p>
                <a:r>
                  <a:rPr lang="en-US" sz="2600" b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</a:t>
                </a:r>
                <a:r>
                  <a:rPr lang="vi-VN" sz="2600" b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ên có phương trình tiếp tuyến là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𝟗</m:t>
                        </m:r>
                      </m:num>
                      <m:den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vi-VN" sz="2600" b="1" dirty="0">
                  <a:solidFill>
                    <a:schemeClr val="tx1"/>
                  </a:solidFill>
                </a:endParaRPr>
              </a:p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endPara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3779" y="3620340"/>
                <a:ext cx="12257415" cy="2809552"/>
              </a:xfrm>
              <a:prstGeom prst="rect">
                <a:avLst/>
              </a:prstGeom>
              <a:blipFill rotWithShape="1">
                <a:blip r:embed="rId8"/>
                <a:stretch>
                  <a:fillRect t="-1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9071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370079"/>
                  </p:ext>
                </p:extLst>
              </p:nvPr>
            </p:nvGraphicFramePr>
            <p:xfrm>
              <a:off x="341195" y="1198935"/>
              <a:ext cx="11764369" cy="56615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57348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4217158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4189863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493387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TRƯỜNG HỢP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&gt;0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&lt;0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1178658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Phương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trình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endParaRPr lang="en-US" sz="3200" dirty="0" smtClean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0</m:t>
                              </m:r>
                            </m:oMath>
                          </a14:m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có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2 </a:t>
                          </a:r>
                          <a:r>
                            <a:rPr lang="en-US" sz="3200" dirty="0" err="1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nghiệm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err="1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phân</a:t>
                          </a:r>
                          <a:r>
                            <a:rPr lang="en-US" sz="320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biệt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2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181537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 err="1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Phương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trình</a:t>
                          </a:r>
                          <a:endParaRPr lang="en-US" sz="3200" dirty="0" smtClean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0</m:t>
                              </m:r>
                            </m:oMath>
                          </a14:m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có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1 </a:t>
                          </a:r>
                          <a:r>
                            <a:rPr lang="en-US" sz="3200" err="1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nghiệm</a:t>
                          </a:r>
                          <a:r>
                            <a:rPr lang="en-US" sz="3200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.</a:t>
                          </a:r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90666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Phương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trình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endParaRPr lang="en-US" sz="3200" dirty="0" smtClean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0</m:t>
                              </m:r>
                            </m:oMath>
                          </a14:m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vô </a:t>
                          </a:r>
                          <a:r>
                            <a:rPr lang="en-US" sz="3200" err="1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nghiệm</a:t>
                          </a:r>
                          <a:r>
                            <a:rPr lang="en-US" sz="3200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28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370079"/>
                  </p:ext>
                </p:extLst>
              </p:nvPr>
            </p:nvGraphicFramePr>
            <p:xfrm>
              <a:off x="341195" y="1198935"/>
              <a:ext cx="11764369" cy="56615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5734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421715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4189863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2"/>
                        </a:ext>
                      </a:extLst>
                    </a:gridCol>
                  </a:tblGrid>
                  <a:tr h="493387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TRƯỜNG HỢP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79769" t="-9877" r="-99277" b="-10469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81077" t="-9877" b="-10469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1859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81" t="-29180" r="-250272" b="-1780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18153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81" t="-132660" r="-250272" b="-828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  <a:tr h="14935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81" t="-282041" r="-250272" b="-4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14594"/>
          <a:stretch/>
        </p:blipFill>
        <p:spPr>
          <a:xfrm>
            <a:off x="4520537" y="1741775"/>
            <a:ext cx="2411204" cy="18282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b="19043"/>
          <a:stretch/>
        </p:blipFill>
        <p:spPr>
          <a:xfrm>
            <a:off x="8938147" y="1720209"/>
            <a:ext cx="2150031" cy="17405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b="11897"/>
          <a:stretch/>
        </p:blipFill>
        <p:spPr>
          <a:xfrm>
            <a:off x="8938147" y="3603016"/>
            <a:ext cx="2085117" cy="180150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b="16667"/>
          <a:stretch/>
        </p:blipFill>
        <p:spPr>
          <a:xfrm>
            <a:off x="4896887" y="5390873"/>
            <a:ext cx="1658503" cy="14603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7"/>
          <a:srcRect l="32176" t="24886" r="39796" b="28768"/>
          <a:stretch/>
        </p:blipFill>
        <p:spPr>
          <a:xfrm>
            <a:off x="4631056" y="3589367"/>
            <a:ext cx="1483142" cy="180150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8"/>
          <a:srcRect l="34701" t="23556" r="38301" b="44955"/>
          <a:stretch/>
        </p:blipFill>
        <p:spPr>
          <a:xfrm>
            <a:off x="8938147" y="5390873"/>
            <a:ext cx="1556981" cy="1501243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9839" y="31560"/>
            <a:ext cx="12182161" cy="716607"/>
            <a:chOff x="9839" y="31560"/>
            <a:chExt cx="12182161" cy="716607"/>
          </a:xfrm>
        </p:grpSpPr>
        <p:sp>
          <p:nvSpPr>
            <p:cNvPr id="12" name="Rectangle 4">
              <a:extLst>
                <a:ext uri="{FF2B5EF4-FFF2-40B4-BE49-F238E27FC236}">
                  <a16:creationId xmlns="" xmlns:a16="http://schemas.microsoft.com/office/drawing/2014/main" id="{C747A885-F2D1-409F-9DDA-9CB0AA9B9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00" y="31560"/>
              <a:ext cx="12116100" cy="71660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  <a:ex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defTabSz="1828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6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839" y="180773"/>
              <a:ext cx="12182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 5</a:t>
              </a:r>
              <a:r>
                <a:rPr lang="en-US" sz="2400" b="1" smtClean="0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: </a:t>
              </a:r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BẬC BA</a:t>
              </a:r>
              <a:endPara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50916" y="643196"/>
            <a:ext cx="557522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b="1" dirty="0">
                <a:solidFill>
                  <a:srgbClr val="0000CC"/>
                </a:solidFill>
                <a:latin typeface="Varpada" charset="0"/>
                <a:ea typeface="Arial" panose="020B0604020202020204" pitchFamily="34" charset="0"/>
                <a:sym typeface="Wingdings 2" panose="05020102010507070707" pitchFamily="18" charset="2"/>
              </a:rPr>
              <a:t></a:t>
            </a:r>
            <a:r>
              <a:rPr kumimoji="0" lang="en-US" altLang="en-US" sz="30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Arial" panose="020B0604020202020204" pitchFamily="34" charset="0"/>
              </a:rPr>
              <a:t>. </a:t>
            </a:r>
            <a:r>
              <a:rPr kumimoji="0" lang="en-US" altLang="en-US" sz="30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Arial" panose="020B0604020202020204" pitchFamily="34" charset="0"/>
              </a:rPr>
              <a:t>Dạng</a:t>
            </a:r>
            <a:r>
              <a:rPr kumimoji="0" lang="en-US" altLang="en-US" sz="30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Arial" panose="020B0604020202020204" pitchFamily="34" charset="0"/>
              </a:rPr>
              <a:t> </a:t>
            </a:r>
            <a:r>
              <a:rPr kumimoji="0" lang="en-US" altLang="en-US" sz="30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Arial" panose="020B0604020202020204" pitchFamily="34" charset="0"/>
              </a:rPr>
              <a:t>đồ</a:t>
            </a:r>
            <a:r>
              <a:rPr kumimoji="0" lang="en-US" altLang="en-US" sz="30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Arial" panose="020B0604020202020204" pitchFamily="34" charset="0"/>
              </a:rPr>
              <a:t> </a:t>
            </a:r>
            <a:r>
              <a:rPr kumimoji="0" lang="en-US" altLang="en-US" sz="30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Arial" panose="020B0604020202020204" pitchFamily="34" charset="0"/>
              </a:rPr>
              <a:t>thị</a:t>
            </a:r>
            <a:r>
              <a:rPr kumimoji="0" lang="en-US" altLang="en-US" sz="30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Arial" panose="020B0604020202020204" pitchFamily="34" charset="0"/>
              </a:rPr>
              <a:t>:</a:t>
            </a:r>
            <a:endParaRPr kumimoji="0" lang="en-US" altLang="en-US" sz="3000" b="1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Varpada" charset="0"/>
              <a:ea typeface="Arial" panose="020B0604020202020204" pitchFamily="34" charset="0"/>
              <a:sym typeface="Wingdings 2" panose="050201020105070707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75705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5987" y="1537936"/>
            <a:ext cx="11926984" cy="5248302"/>
            <a:chOff x="184495" y="3636275"/>
            <a:chExt cx="11926984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6984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902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76984" y="-5689"/>
            <a:ext cx="8663155" cy="1543625"/>
            <a:chOff x="534987" y="1869705"/>
            <a:chExt cx="16982920" cy="298453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984533"/>
              <a:chOff x="534987" y="1647866"/>
              <a:chExt cx="16781215" cy="29845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91150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6" y="1653394"/>
                  <a:ext cx="2278919" cy="8446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8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128661" y="1991046"/>
                  <a:ext cx="16389246" cy="2111588"/>
                </a:xfrm>
                <a:prstGeom prst="rect">
                  <a:avLst/>
                </a:prstGeom>
                <a:noFill/>
                <a:extLst/>
              </p:spPr>
              <p:txBody>
                <a:bodyPr wrap="square" rtlCol="0">
                  <a:spAutoFit/>
                </a:bodyPr>
                <a:lstStyle/>
                <a:p>
                  <a:pPr lv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630238" algn="l"/>
                    </a:tabLst>
                  </a:pP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vi-VN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ường thẳng </a:t>
                  </a:r>
                  <a14:m>
                    <m:oMath xmlns:m="http://schemas.openxmlformats.org/officeDocument/2006/math">
                      <m:r>
                        <a:rPr lang="vi-V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vi-V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</m:oMath>
                  </a14:m>
                  <a:r>
                    <a:rPr lang="vi-VN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tiếp xúc với đồ thị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</m:t>
                          </m:r>
                        </m:e>
                      </m:d>
                    </m:oMath>
                  </a14:m>
                  <a:r>
                    <a:rPr lang="vi-VN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vi-V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vi-V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2</m:t>
                      </m:r>
                      <m:sSup>
                        <m:sSup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vi-V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4</m:t>
                      </m:r>
                      <m:sSup>
                        <m:sSup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1</m:t>
                      </m:r>
                    </m:oMath>
                  </a14:m>
                  <a:r>
                    <a:rPr lang="vi-VN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tại hai điểm phân biệt. Tìm tung độ </a:t>
                  </a:r>
                  <a:r>
                    <a:rPr lang="vi-VN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iếp </a:t>
                  </a:r>
                  <a:r>
                    <a:rPr lang="vi-VN" sz="280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iểm.</a:t>
                  </a:r>
                  <a:endParaRPr lang="vi-VN" altLang="vi-VN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8661" y="1991046"/>
                  <a:ext cx="16389246" cy="211158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458" t="-5556" b="-40556"/>
                  </a:stretch>
                </a:blipFill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/>
          <p:cNvGrpSpPr/>
          <p:nvPr/>
        </p:nvGrpSpPr>
        <p:grpSpPr>
          <a:xfrm>
            <a:off x="8637247" y="30812"/>
            <a:ext cx="1822711" cy="932175"/>
            <a:chOff x="295025" y="1106599"/>
            <a:chExt cx="1504746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95025" y="1281968"/>
              <a:ext cx="490547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6333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r>
                    <a:rPr lang="en-US" smtClean="0">
                      <a:solidFill>
                        <a:schemeClr val="bg1"/>
                      </a:solidFill>
                    </a:rPr>
                    <a:t>   -1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63334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8333" b="-2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10197778" y="30812"/>
            <a:ext cx="1956127" cy="1027629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11361" y="1298581"/>
              <a:ext cx="1013413" cy="5324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000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200" b="1" i="0" smtClean="0"/>
                <a:t>   1.</a:t>
              </a:r>
              <a:endParaRPr lang="en-US" sz="3200" b="1" i="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560954" y="977496"/>
            <a:ext cx="1899004" cy="974375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99272" y="1236297"/>
              <a:ext cx="1013413" cy="6272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mtClean="0">
                  <a:solidFill>
                    <a:schemeClr val="bg1"/>
                  </a:solidFill>
                </a:rPr>
                <a:t>    0.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0197778" y="991671"/>
            <a:ext cx="1956127" cy="981173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99272" y="1244802"/>
              <a:ext cx="1013413" cy="5304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000" b="1" smtClean="0">
                  <a:solidFill>
                    <a:schemeClr val="bg1"/>
                  </a:solidFill>
                </a:rPr>
                <a:t>     3.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78" name="Oval 77"/>
          <p:cNvSpPr/>
          <p:nvPr/>
        </p:nvSpPr>
        <p:spPr>
          <a:xfrm>
            <a:off x="10162263" y="227298"/>
            <a:ext cx="595390" cy="5735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smtClean="0"/>
              <a:t>B</a:t>
            </a:r>
            <a:endParaRPr lang="en-US" sz="3200" b="1" dirty="0"/>
          </a:p>
        </p:txBody>
      </p:sp>
      <p:sp>
        <p:nvSpPr>
          <p:cNvPr id="98" name="Action Button: Forward or Next 97">
            <a:hlinkClick r:id="rId5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4480" y="2249804"/>
                <a:ext cx="11620791" cy="40537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6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ếp</a:t>
                </a:r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úc</a:t>
                </a:r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ng</a:t>
                </a:r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</a:t>
                </a:r>
                <a:r>
                  <a:rPr lang="fr-FR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vi-VN" sz="26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2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𝟒</m:t>
                                </m:r>
                              </m:sup>
                            </m:sSup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vi-VN" sz="26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2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d>
                              <m:dPr>
                                <m:ctrlPr>
                                  <a:rPr lang="vi-VN" sz="26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e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𝟖</m:t>
                            </m:r>
                            <m:sSup>
                              <m:sSupPr>
                                <m:ctrlPr>
                                  <a:rPr lang="vi-VN" sz="26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2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𝟖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  <m:d>
                              <m:dPr>
                                <m:ctrlPr>
                                  <a:rPr lang="vi-VN" sz="26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</m:eqArr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      ,</m:t>
                        </m:r>
                      </m:e>
                    </m:d>
                    <m:d>
                      <m:d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vi-VN" sz="2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vi-VN" sz="2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</a:t>
                </a:r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o</a:t>
                </a:r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fr-FR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fr-FR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ay và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được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6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6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vi-VN" sz="2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ay và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được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đó đường thẳng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xúc với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vi-VN" sz="2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ại hai điểm phân biệt khi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Hay tung độ tiếp điểm bằng </a:t>
                </a:r>
                <a14:m>
                  <m:oMath xmlns:m="http://schemas.openxmlformats.org/officeDocument/2006/math">
                    <m:r>
                      <a:rPr lang="vi-VN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80" y="2249804"/>
                <a:ext cx="11620791" cy="4053738"/>
              </a:xfrm>
              <a:prstGeom prst="rect">
                <a:avLst/>
              </a:prstGeom>
              <a:blipFill rotWithShape="1">
                <a:blip r:embed="rId6"/>
                <a:stretch>
                  <a:fillRect t="-602" b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605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9668" y="2449511"/>
            <a:ext cx="11834900" cy="4266528"/>
            <a:chOff x="184495" y="3636266"/>
            <a:chExt cx="11834900" cy="448156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6"/>
              <a:ext cx="2342698" cy="553529"/>
              <a:chOff x="1275608" y="6239450"/>
              <a:chExt cx="4592537" cy="100573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5" y="4701165"/>
                <a:ext cx="82863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326054" cy="10057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5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-58963"/>
            <a:ext cx="11938264" cy="1302226"/>
            <a:chOff x="534987" y="1695299"/>
            <a:chExt cx="23403322" cy="250811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33705"/>
              <a:chOff x="534987" y="1647866"/>
              <a:chExt cx="23340848" cy="233370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800218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10670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9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912587" y="1695299"/>
                  <a:ext cx="20025722" cy="21840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vi-VN" sz="28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ìm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để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</m:sub>
                          </m:sSub>
                        </m:e>
                      </m:d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tiếp xúc với đường thẳng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2587" y="1695299"/>
                  <a:ext cx="20025722" cy="218406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58" b="-2526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345755"/>
            <a:ext cx="11838141" cy="850867"/>
            <a:chOff x="247181" y="1466046"/>
            <a:chExt cx="11838141" cy="97583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490040"/>
              <a:ext cx="3090381" cy="925699"/>
              <a:chOff x="5537206" y="1547488"/>
              <a:chExt cx="3079904" cy="860568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547488"/>
                    <a:ext cx="2280848" cy="8494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∈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vi-VN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vi-VN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vi-VN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vi-VN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vi-VN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vi-VN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547488"/>
                    <a:ext cx="2280848" cy="84948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3"/>
              <a:ext cx="3090381" cy="940538"/>
              <a:chOff x="5537206" y="1557992"/>
              <a:chExt cx="3079904" cy="874361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582868"/>
                    <a:ext cx="2280848" cy="8494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∈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vi-VN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vi-VN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vi-VN" sz="2400" b="1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vi-VN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vi-VN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2800" b="1" dirty="0"/>
                            <m:t>.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582868"/>
                    <a:ext cx="2280848" cy="849485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3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686171"/>
                    <a:ext cx="2280848" cy="4922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rgbClr val="7030A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∈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vi-VN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vi-VN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vi-VN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2400" b="1" dirty="0"/>
                            <m:t>.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686171"/>
                    <a:ext cx="2280848" cy="492216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466046"/>
              <a:ext cx="3090381" cy="949709"/>
              <a:chOff x="5537206" y="1525171"/>
              <a:chExt cx="3079904" cy="88288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525171"/>
                    <a:ext cx="2493487" cy="8494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vi-VN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vi-VN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vi-VN" sz="2400" b="1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vi-VN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vi-VN" sz="2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2400" dirty="0"/>
                            <m:t>.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525171"/>
                    <a:ext cx="2493487" cy="849483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xmlns="" id="{78901251-A012-4798-8FF5-A48A2302F0D4}"/>
              </a:ext>
            </a:extLst>
          </p:cNvPr>
          <p:cNvSpPr/>
          <p:nvPr/>
        </p:nvSpPr>
        <p:spPr>
          <a:xfrm>
            <a:off x="8991519" y="1488087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90509" y="2989506"/>
                <a:ext cx="11683127" cy="3726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xúc đường thẳng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ại điểm có hoành đ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hệ sau có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vi-VN" sz="2400" b="1" i="1"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vi-VN" sz="2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vi-VN" sz="2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𝟎</m:t>
                                    </m:r>
                                  </m:sub>
                                  <m:sup>
                                    <m:r>
                                      <a:rPr lang="vi-VN" sz="2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𝟑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  <m:sSubSup>
                              <m:sSub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sSub>
                              <m:sSub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</a:t>
                </a: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⇔</m:t>
                    </m:r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∨</m:t>
                    </m:r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được: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den>
                    </m:f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∨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xúc đường thẳng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509" y="2989506"/>
                <a:ext cx="11683127" cy="3726533"/>
              </a:xfrm>
              <a:prstGeom prst="rect">
                <a:avLst/>
              </a:prstGeom>
              <a:blipFill rotWithShape="1">
                <a:blip r:embed="rId8"/>
                <a:stretch>
                  <a:fillRect t="-654" b="-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109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9668" y="1913467"/>
            <a:ext cx="11834900" cy="4802572"/>
            <a:chOff x="184495" y="3636266"/>
            <a:chExt cx="11834900" cy="448156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6"/>
              <a:ext cx="2342698" cy="553529"/>
              <a:chOff x="1275608" y="6239450"/>
              <a:chExt cx="4592537" cy="100573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5" y="4701165"/>
                <a:ext cx="82863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326054" cy="10057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5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-58963"/>
            <a:ext cx="11938264" cy="1046450"/>
            <a:chOff x="534987" y="1695299"/>
            <a:chExt cx="23403322" cy="201548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841076"/>
              <a:chOff x="534987" y="1647866"/>
              <a:chExt cx="23340848" cy="184107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800218"/>
                <a:ext cx="23120186" cy="168872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10670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0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912587" y="1695299"/>
                  <a:ext cx="20025722" cy="20154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s-ES" sz="28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</a:t>
                  </a:r>
                  <a:r>
                    <a:rPr lang="es-E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s-E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ố</a:t>
                  </a:r>
                  <a:r>
                    <a:rPr lang="es-ES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Tìm trên đường thẳng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𝒅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𝟒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các điểm mà từ đó kẻ được đúng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tiếp tuyến với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2587" y="1695299"/>
                  <a:ext cx="20025722" cy="201548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58" b="-1220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-83903" y="1125031"/>
            <a:ext cx="12317946" cy="1091647"/>
            <a:chOff x="247182" y="1466046"/>
            <a:chExt cx="11703344" cy="125197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2" y="1501338"/>
              <a:ext cx="2901190" cy="914401"/>
              <a:chOff x="5537206" y="1557991"/>
              <a:chExt cx="289135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60081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486880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8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19782" y="1782819"/>
                    <a:ext cx="2508778" cy="4265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−1;4)</m:t>
                          </m:r>
                          <m:r>
                            <m:rPr>
                              <m:nor/>
                            </m:rPr>
                            <a:rPr lang="vi-VN" sz="20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d>
                            <m:dPr>
                              <m:ctrlPr>
                                <a:rPr lang="vi-VN" sz="20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7;4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20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2;</m:t>
                          </m:r>
                          <m:r>
                            <a:rPr lang="vi-VN" sz="2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)</m:t>
                          </m:r>
                          <m:r>
                            <m:rPr>
                              <m:nor/>
                            </m:rPr>
                            <a:rPr lang="vi-VN" sz="20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19782" y="1782819"/>
                    <a:ext cx="2508778" cy="426589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1363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15234" y="1501343"/>
              <a:ext cx="2868618" cy="914402"/>
              <a:chOff x="5489499" y="1557992"/>
              <a:chExt cx="2858891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55903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489499" y="1811194"/>
                <a:ext cx="37039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8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739984" y="1784580"/>
                    <a:ext cx="2280848" cy="49221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−1;4)</m:t>
                          </m:r>
                          <m:r>
                            <m:rPr>
                              <m:nor/>
                            </m:rPr>
                            <a:rPr lang="vi-VN" sz="24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d>
                            <m:d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7;4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24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2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9;4)</m:t>
                          </m:r>
                          <m:r>
                            <m:rPr>
                              <m:nor/>
                            </m:rPr>
                            <a:rPr lang="vi-VN" sz="24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vi-VN" sz="2400" b="1" dirty="0"/>
                            <m:t>.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39984" y="1784580"/>
                    <a:ext cx="2280848" cy="492217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2278" r="-19494" b="-1710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5942871" y="1501343"/>
              <a:ext cx="3202646" cy="914403"/>
              <a:chOff x="5401515" y="1557992"/>
              <a:chExt cx="3191787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502074" y="1557992"/>
                <a:ext cx="3091228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401515" y="1811193"/>
                <a:ext cx="396310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5688466" y="1704095"/>
                    <a:ext cx="2280848" cy="4922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−2;4)</m:t>
                          </m:r>
                          <m:r>
                            <m:rPr>
                              <m:nor/>
                            </m:rPr>
                            <a:rPr lang="vi-VN" sz="24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d>
                            <m:d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5;4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24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2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2;4)</m:t>
                          </m:r>
                          <m:r>
                            <m:rPr>
                              <m:nor/>
                            </m:rPr>
                            <a:rPr lang="vi-VN" sz="24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88466" y="1704095"/>
                    <a:ext cx="2280848" cy="49221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l="-2025" r="-27342" b="-1710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9084569" y="1466046"/>
              <a:ext cx="2865957" cy="1251978"/>
              <a:chOff x="5626513" y="1525171"/>
              <a:chExt cx="2856238" cy="116388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746989" y="1557992"/>
                <a:ext cx="2720836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626513" y="1794385"/>
                <a:ext cx="37039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839203" y="1525171"/>
                    <a:ext cx="2643548" cy="116388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−</m:t>
                          </m:r>
                          <m:r>
                            <a:rPr lang="vi-VN" sz="2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vi-VN" sz="2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2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𝟒</m:t>
                          </m:r>
                          <m:r>
                            <a:rPr lang="vi-VN" sz="2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vi-VN" sz="20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d>
                            <m:dPr>
                              <m:ctrlPr>
                                <a:rPr lang="vi-VN" sz="20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0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vi-VN" sz="2000" b="1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vi-VN" sz="2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vi-VN" sz="20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𝟒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20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2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</m:t>
                          </m:r>
                          <m:r>
                            <a:rPr lang="vi-VN" sz="2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vi-VN" sz="2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2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𝟒</m:t>
                          </m:r>
                          <m:r>
                            <a:rPr lang="vi-VN" sz="2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vi-VN" sz="20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0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  <a:p>
                    <a:endParaRPr lang="en-US" sz="2000" b="1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39203" y="1525171"/>
                    <a:ext cx="2643548" cy="1163884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r="-43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xmlns="" id="{78901251-A012-4798-8FF5-A48A2302F0D4}"/>
              </a:ext>
            </a:extLst>
          </p:cNvPr>
          <p:cNvSpPr/>
          <p:nvPr/>
        </p:nvSpPr>
        <p:spPr>
          <a:xfrm>
            <a:off x="9114870" y="1317342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-378371" y="2101670"/>
                <a:ext cx="12412940" cy="4754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2400" b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</a:t>
                </a:r>
                <a:r>
                  <a:rPr lang="vi-VN" sz="2400" b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Phương trình đường thẳng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𝜟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dạng: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𝜟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tiếp tuyến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  <m:r>
                      <a:rPr lang="en-US" sz="2400" b="1" i="0" smtClean="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:r>
                  <a:rPr lang="vi-VN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ệ </a:t>
                </a: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 sau có nghiệm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𝒌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𝒌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d>
                      <m:dPr>
                        <m:begChr m:val="["/>
                        <m:endChr m:val="]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(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 bài toán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đồng thờ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ác nhau, tức là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hân biệt thỏa mãn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ác nhau.</a:t>
                </a:r>
              </a:p>
              <a:p>
                <a:pPr marL="630555" marR="0" algn="just"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TH1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ghiệm phân biệt, trong đó có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ghiệm bằng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TH2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kép khá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indent="-629920"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Vậy các điểm cần tìm là: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8371" y="2101670"/>
                <a:ext cx="12412940" cy="4754315"/>
              </a:xfrm>
              <a:prstGeom prst="rect">
                <a:avLst/>
              </a:prstGeom>
              <a:blipFill rotWithShape="1">
                <a:blip r:embed="rId8"/>
                <a:stretch>
                  <a:fillRect t="-513" r="-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0913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2" dur="20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7" dur="20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2" dur="20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3129183"/>
            <a:ext cx="11762945" cy="3727455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-46486"/>
            <a:ext cx="12304740" cy="1386561"/>
            <a:chOff x="231432" y="1454703"/>
            <a:chExt cx="23692914" cy="2764438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349436"/>
              <a:chOff x="231432" y="1647866"/>
              <a:chExt cx="23120186" cy="234943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713970"/>
                <a:ext cx="23120186" cy="228333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52049" y="1653395"/>
                  <a:ext cx="2642748" cy="11045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315340" y="1454703"/>
                  <a:ext cx="20609006" cy="22648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80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ố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3</m:t>
                      </m:r>
                      <m:sSup>
                        <m:sSupPr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</m:t>
                      </m:r>
                    </m:oMath>
                  </a14:m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ìm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rên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ường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ẳng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2</m:t>
                      </m:r>
                    </m:oMath>
                  </a14:m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ác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iểm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mà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ừ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ó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ẻ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ược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3</m:t>
                      </m:r>
                    </m:oMath>
                  </a14:m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iếp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uyến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phân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iệt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ới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ồ</a:t>
                  </a:r>
                  <a:r>
                    <a:rPr lang="es-E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ị</a:t>
                  </a:r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15340" y="1454703"/>
                  <a:ext cx="20609006" cy="226480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42" b="-1016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4" y="1089476"/>
            <a:ext cx="5530486" cy="926851"/>
            <a:chOff x="1458731" y="6109229"/>
            <a:chExt cx="15105751" cy="14594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1559049" y="6109229"/>
                  <a:ext cx="15005433" cy="1459469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vi-VN" sz="2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𝑴</m:t>
                      </m:r>
                      <m:d>
                        <m:dPr>
                          <m:ctrlPr>
                            <a:rPr lang="vi-VN" sz="20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2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2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vi-VN" sz="2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vi-VN" sz="2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𝒅</m:t>
                      </m:r>
                    </m:oMath>
                  </a14:m>
                  <a:r>
                    <a:rPr lang="vi-VN" sz="20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pt-BR" sz="20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ới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20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0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lt;−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∨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vi-VN" sz="2000" b="1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vi-VN" sz="2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  <m:e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≠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9049" y="6109229"/>
                  <a:ext cx="15005433" cy="145946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089476"/>
            <a:ext cx="5359563" cy="91108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𝑴</m:t>
                      </m:r>
                      <m:d>
                        <m:dPr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𝒅</m:t>
                      </m:r>
                    </m:oMath>
                  </a14:m>
                  <a:r>
                    <a:rPr lang="pt-BR"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với </a:t>
                  </a:r>
                  <a14:m>
                    <m:oMath xmlns:m="http://schemas.openxmlformats.org/officeDocument/2006/math"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−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𝟕</m:t>
                      </m:r>
                    </m:oMath>
                  </a14:m>
                  <a:r>
                    <a:rPr lang="en-US" sz="2400" b="1" smtClean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rPr>
                    <a:t>.</a:t>
                  </a:r>
                  <a:endParaRPr lang="en-US" sz="2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102442"/>
            <a:ext cx="5541557" cy="1026741"/>
            <a:chOff x="1458731" y="6334161"/>
            <a:chExt cx="14221505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539852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2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𝑴</m:t>
                      </m:r>
                      <m:d>
                        <m:dPr>
                          <m:ctrlPr>
                            <a:rPr lang="vi-VN" sz="20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2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2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vi-VN" sz="2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vi-VN" sz="2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𝒅</m:t>
                      </m:r>
                    </m:oMath>
                  </a14:m>
                  <a:r>
                    <a:rPr lang="pt-BR" sz="20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với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20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0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lt;−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∨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vi-VN" sz="2000" b="1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𝟒</m:t>
                                  </m:r>
                                </m:num>
                                <m:den>
                                  <m:r>
                                    <a:rPr lang="vi-VN" sz="2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  <m:e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≠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vi-VN" sz="2000" b="1" smtClean="0"/>
                    <a:t>.</a:t>
                  </a:r>
                  <a:r>
                    <a:rPr lang="vi-VN" sz="2000" b="1" dirty="0"/>
                    <a:t>	</a:t>
                  </a:r>
                  <a:endParaRPr lang="vi-VN" sz="2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539852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4" y="2102443"/>
            <a:ext cx="5359564" cy="1026740"/>
            <a:chOff x="1458728" y="6334162"/>
            <a:chExt cx="13782859" cy="20534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205348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2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𝑴</m:t>
                      </m:r>
                      <m:d>
                        <m:dPr>
                          <m:ctrlPr>
                            <a:rPr lang="vi-VN" sz="20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2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2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vi-VN" sz="2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vi-VN" sz="2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𝒅</m:t>
                      </m:r>
                    </m:oMath>
                  </a14:m>
                  <a:r>
                    <a:rPr lang="pt-BR" sz="20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với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20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0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lt;−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∨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vi-VN" sz="2000" b="1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vi-VN" sz="2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  <m:e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≠</m:t>
                              </m:r>
                              <m:r>
                                <a:rPr lang="vi-VN" sz="2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vi-VN" sz="20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vi-VN" sz="2000" b="1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205348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28" y="6546958"/>
              <a:ext cx="1527288" cy="1345304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-362609" y="3336552"/>
                <a:ext cx="12416062" cy="3618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pt-BR" sz="2400" b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  Gọi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∈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pt-BR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Phương </a:t>
                </a:r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 đường thẳng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𝜟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dạng: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𝜟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tiếp tuyến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</a:t>
                </a:r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ệ phương trình sau có nghiệm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sSup>
                              <m:s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𝒌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m:rPr>
                                <m:nor/>
                              </m:rPr>
                              <a:rPr lang="vi-VN" sz="24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 </m:t>
                            </m:r>
                            <m:r>
                              <a:rPr lang="vi-VN" sz="24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vi-VN" sz="24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𝟔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𝒌</m:t>
                            </m:r>
                            <m:r>
                              <m:rPr>
                                <m:nor/>
                              </m:rPr>
                              <a:rPr lang="vi-VN" sz="24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       </m:t>
                            </m:r>
                            <m:r>
                              <a:rPr lang="vi-VN" sz="24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4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pt-BR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pt-BR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  </a:t>
                </a:r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  ta được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d>
                      <m:dPr>
                        <m:begChr m:val="["/>
                        <m:endChr m:val="]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(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endParaRPr lang="fr-FR" sz="2400" b="1" dirty="0" smtClean="0"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fr-FR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endPara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2609" y="3336552"/>
                <a:ext cx="12416062" cy="3618876"/>
              </a:xfrm>
              <a:prstGeom prst="rect">
                <a:avLst/>
              </a:prstGeom>
              <a:blipFill rotWithShape="1">
                <a:blip r:embed="rId8"/>
                <a:stretch>
                  <a:fillRect t="-1347" r="-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373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9735" y="630878"/>
                <a:ext cx="1087406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ẻ đượ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tuyến đến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⇔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ệ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hân biệt đồng thờ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ác nhau</a:t>
                </a:r>
                <a:endParaRPr lang="vi-VN" sz="24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35" y="630878"/>
                <a:ext cx="10874062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897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97160" y="1808716"/>
                <a:ext cx="1053921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 b="1" dirty="0" smtClean="0">
                    <a:sym typeface="Wingdings" panose="05000000000000000000" pitchFamily="2" charset="2"/>
                  </a:rPr>
                  <a:t>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hai nghiệm phân biệt khá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có giá trị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ỏa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ác nhau </a:t>
                </a:r>
                <a:endParaRPr lang="vi-VN" sz="2400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160" y="1808716"/>
                <a:ext cx="10539212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868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97160" y="2928456"/>
                <a:ext cx="4893840" cy="11054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2400" b="1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400" b="1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vi-VN" sz="2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</a:rPr>
                                <m:t>𝜟</m:t>
                              </m:r>
                              <m:r>
                                <a:rPr lang="vi-VN" sz="2400" b="1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vi-VN" sz="24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vi-VN" sz="2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vi-VN" sz="24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2400" b="1" i="0">
                                  <a:latin typeface="Cambria Math" panose="02040503050406030204" pitchFamily="18" charset="0"/>
                                </a:rPr>
                                <m:t>)≠</m:t>
                              </m:r>
                              <m:r>
                                <a:rPr lang="vi-VN" sz="24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a:rPr lang="vi-VN" sz="2400" b="1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2400" b="1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400" b="1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vi-VN" sz="2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vi-VN" sz="2400" b="1" i="0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vi-VN" sz="2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vi-VN" sz="2400" b="1" i="0">
                                  <a:latin typeface="Cambria Math" panose="02040503050406030204" pitchFamily="18" charset="0"/>
                                </a:rPr>
                                <m:t>∨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vi-VN" sz="2400" b="1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vi-VN" sz="24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b="1" i="0"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vi-VN" sz="2400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  <m:e>
                              <m:r>
                                <a:rPr lang="vi-VN" sz="2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vi-VN" sz="2400" b="1" i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vi-VN" sz="2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24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160" y="2928456"/>
                <a:ext cx="4893840" cy="110549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97160" y="4279457"/>
                <a:ext cx="10309244" cy="1070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lt;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∨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≠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thể kẻ đượ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tuyến </a:t>
                </a: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160" y="4279457"/>
                <a:ext cx="10309244" cy="1070678"/>
              </a:xfrm>
              <a:prstGeom prst="rect">
                <a:avLst/>
              </a:prstGeom>
              <a:blipFill rotWithShape="1">
                <a:blip r:embed="rId5"/>
                <a:stretch>
                  <a:fillRect l="-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ction Button: Forward or Next 7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9668" y="1913467"/>
            <a:ext cx="11834900" cy="4802572"/>
            <a:chOff x="184495" y="3636266"/>
            <a:chExt cx="11834900" cy="448156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6"/>
              <a:ext cx="2342698" cy="553529"/>
              <a:chOff x="1275608" y="6239450"/>
              <a:chExt cx="4592537" cy="100573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5" y="4701165"/>
                <a:ext cx="82863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326054" cy="10057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5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-263922"/>
            <a:ext cx="12044942" cy="1469836"/>
            <a:chOff x="534987" y="1300539"/>
            <a:chExt cx="23612450" cy="283093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841076"/>
              <a:chOff x="534987" y="1647866"/>
              <a:chExt cx="23340848" cy="184107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800218"/>
                <a:ext cx="23120186" cy="168872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10670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16203" y="1300539"/>
                  <a:ext cx="23331234" cy="28309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800" b="1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                  </a:t>
                  </a:r>
                  <a:r>
                    <a:rPr lang="vi-VN" sz="2800" b="1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</a:t>
                  </a:r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vi-VN" sz="28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28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𝟒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, gọi đồ thị của hàm số là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Viết phương trình tiếp tuyến của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đi qua điểm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𝟗</m:t>
                          </m:r>
                        </m:e>
                      </m:d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3" y="1300539"/>
                  <a:ext cx="23331234" cy="283093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497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-83903" y="1155803"/>
            <a:ext cx="12302182" cy="797315"/>
            <a:chOff x="247182" y="1501338"/>
            <a:chExt cx="11688367" cy="91441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2" y="1501338"/>
              <a:ext cx="2901190" cy="914401"/>
              <a:chOff x="5537206" y="1557991"/>
              <a:chExt cx="289135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60081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486880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8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19782" y="1782819"/>
                    <a:ext cx="2508778" cy="55784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𝒚</m:t>
                          </m:r>
                          <m:r>
                            <a:rPr lang="vi-VN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−</m:t>
                          </m:r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  <m:r>
                            <a:rPr lang="vi-VN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vi-VN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19782" y="1782819"/>
                    <a:ext cx="2508778" cy="55784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15234" y="1501343"/>
              <a:ext cx="2868618" cy="914402"/>
              <a:chOff x="5489499" y="1557992"/>
              <a:chExt cx="2858891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55903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489499" y="1811194"/>
                <a:ext cx="37039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8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739984" y="1784580"/>
                    <a:ext cx="2280848" cy="5578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  <m:r>
                            <a:rPr lang="vi-VN" sz="2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−8</m:t>
                          </m:r>
                          <m:r>
                            <a:rPr lang="vi-VN" sz="2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2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5</m:t>
                          </m:r>
                          <m:r>
                            <m:rPr>
                              <m:nor/>
                            </m:rPr>
                            <a:rPr lang="vi-VN" sz="2800" b="1" dirty="0"/>
                            <m:t>.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39984" y="1784580"/>
                    <a:ext cx="2280848" cy="557844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5942871" y="1501343"/>
              <a:ext cx="3202646" cy="914403"/>
              <a:chOff x="5401515" y="1557992"/>
              <a:chExt cx="3191787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502074" y="1557992"/>
                <a:ext cx="3091228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401515" y="1811193"/>
                <a:ext cx="396310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5688466" y="1704095"/>
                    <a:ext cx="2280848" cy="5578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  <m:r>
                            <a:rPr lang="vi-VN" sz="2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vi-VN" sz="2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2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25</m:t>
                          </m:r>
                          <m:r>
                            <m:rPr>
                              <m:nor/>
                            </m:rPr>
                            <a:rPr lang="vi-VN" sz="28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88466" y="1704095"/>
                    <a:ext cx="2280848" cy="557844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9084569" y="1501352"/>
              <a:ext cx="2850980" cy="914404"/>
              <a:chOff x="5626513" y="1557992"/>
              <a:chExt cx="2841312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746989" y="1557992"/>
                <a:ext cx="2720836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626513" y="1794385"/>
                <a:ext cx="37039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811710" y="1667889"/>
                    <a:ext cx="2643548" cy="5578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b="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  <m:r>
                            <a:rPr lang="vi-VN" sz="2800" b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−</m:t>
                          </m:r>
                          <m:r>
                            <a:rPr lang="vi-VN" sz="2800" b="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8</m:t>
                          </m:r>
                          <m:r>
                            <a:rPr lang="vi-VN" sz="2800" b="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2800" b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2800" b="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5</m:t>
                          </m:r>
                          <m:r>
                            <m:rPr>
                              <m:nor/>
                            </m:rPr>
                            <a:rPr lang="vi-VN" sz="28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11710" y="1667889"/>
                    <a:ext cx="2643548" cy="557843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xmlns="" id="{78901251-A012-4798-8FF5-A48A2302F0D4}"/>
              </a:ext>
            </a:extLst>
          </p:cNvPr>
          <p:cNvSpPr/>
          <p:nvPr/>
        </p:nvSpPr>
        <p:spPr>
          <a:xfrm>
            <a:off x="9114870" y="1317342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378371" y="2101670"/>
            <a:ext cx="12412940" cy="4830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2160270" algn="l"/>
                <a:tab pos="3599815" algn="l"/>
                <a:tab pos="5039995" algn="l"/>
              </a:tabLst>
            </a:pPr>
            <a:r>
              <a:rPr lang="en-US" sz="2400" b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</a:t>
            </a:r>
            <a:endParaRPr lang="vi-VN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378371" y="2586196"/>
                <a:ext cx="12352007" cy="37553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 đường t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hệ số gó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xúc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ại điểm có hoành đ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hệ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f>
                              <m:f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  <m:sSubSup>
                                  <m:sSubSupPr>
                                    <m:ctrlPr>
                                      <a:rPr lang="vi-VN" sz="2400" b="1" i="1"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vi-VN" sz="2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vi-VN" sz="2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𝟎</m:t>
                                    </m:r>
                                  </m:sub>
                                  <m:sup>
                                    <m:r>
                                      <a:rPr lang="vi-VN" sz="2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𝟑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  <m:sSub>
                              <m:sSub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𝒌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𝟗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sSubSup>
                              <m:sSub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sSub>
                              <m:sSub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𝒌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sSubSup>
                          <m:sSubSup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bSup>
                      </m:num>
                      <m:den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sSubSup>
                      <m:sSub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(</m:t>
                    </m:r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</m:t>
                    </m:r>
                  </m:oMath>
                </a14:m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sSubSup>
                      <m:sSub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𝟓</m:t>
                    </m:r>
                    <m:sSubSup>
                      <m:sSub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𝟐</m:t>
                    </m:r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đượ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Vậy phương trình tiếp tuyế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8371" y="2586196"/>
                <a:ext cx="12352007" cy="3755387"/>
              </a:xfrm>
              <a:prstGeom prst="rect">
                <a:avLst/>
              </a:prstGeom>
              <a:blipFill rotWithShape="1">
                <a:blip r:embed="rId8"/>
                <a:stretch>
                  <a:fillRect t="-1299" r="-740" b="-1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813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2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2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9668" y="2586195"/>
            <a:ext cx="11834900" cy="4129843"/>
            <a:chOff x="184495" y="3636266"/>
            <a:chExt cx="11834900" cy="448156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6"/>
              <a:ext cx="2342698" cy="553529"/>
              <a:chOff x="1275608" y="6239450"/>
              <a:chExt cx="4592537" cy="100573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5" y="4701165"/>
                <a:ext cx="82863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326054" cy="10057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5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-131068" y="31592"/>
            <a:ext cx="12366995" cy="1851506"/>
            <a:chOff x="525660" y="1869705"/>
            <a:chExt cx="23350175" cy="217729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748376"/>
              <a:chOff x="534987" y="1647866"/>
              <a:chExt cx="23340848" cy="174837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50" y="1707518"/>
                <a:ext cx="23120185" cy="168872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77716" y="1653394"/>
                  <a:ext cx="2591408" cy="6514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/>
                <p:cNvSpPr/>
                <p:nvPr/>
              </p:nvSpPr>
              <p:spPr>
                <a:xfrm>
                  <a:off x="525660" y="1993473"/>
                  <a:ext cx="23331234" cy="20535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800" b="1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                  </a:t>
                  </a:r>
                  <a:r>
                    <a:rPr lang="vi-VN" sz="28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với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𝒂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𝒃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là tham số thực. Khi hàm số đồng biến trên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∞;+∞</m:t>
                          </m:r>
                        </m:e>
                      </m:d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, hãy tìm giá trị nhỏ nhất của biểu thức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𝟒</m:t>
                      </m:r>
                      <m:d>
                        <m:d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𝒂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𝒃</m:t>
                          </m:r>
                        </m:e>
                      </m:d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𝒂𝒃</m:t>
                      </m:r>
                    </m:oMath>
                  </a14:m>
                  <a:r>
                    <a:rPr lang="vi-VN" sz="2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660" y="1993473"/>
                  <a:ext cx="23331234" cy="205352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47" r="-247" b="-313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-110182" y="1723391"/>
            <a:ext cx="12302182" cy="806214"/>
            <a:chOff x="247182" y="1501338"/>
            <a:chExt cx="11688367" cy="92462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2" y="1501338"/>
              <a:ext cx="3095925" cy="914401"/>
              <a:chOff x="5537206" y="1557991"/>
              <a:chExt cx="3085426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60081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486880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800" dirty="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13854" y="1782819"/>
                    <a:ext cx="2508778" cy="55784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28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in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</m:t>
                        </m:r>
                        <m:r>
                          <a:rPr lang="vi-VN" sz="28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oMath>
                    </a14:m>
                    <a:r>
                      <a:rPr lang="vi-VN" sz="2800" b="1" dirty="0">
                        <a:solidFill>
                          <a:srgbClr val="8830A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.</a:t>
                    </a: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</m:oMath>
                    </a14:m>
                    <a:endParaRPr lang="en-US" sz="28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3854" y="1782819"/>
                    <a:ext cx="2508778" cy="55784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15234" y="1501345"/>
              <a:ext cx="2868618" cy="914405"/>
              <a:chOff x="5489499" y="1557992"/>
              <a:chExt cx="2858891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55903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489499" y="1811194"/>
                <a:ext cx="37039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800" dirty="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739984" y="1566060"/>
                    <a:ext cx="2514048" cy="8382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2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Min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𝑨</m:t>
                          </m:r>
                          <m:r>
                            <a:rPr lang="vi-VN" sz="2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−</m:t>
                          </m:r>
                          <m:f>
                            <m:fPr>
                              <m:ctrlPr>
                                <a:rPr lang="vi-VN" sz="2400" b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𝟔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400" b="1" dirty="0"/>
                            <m:t>.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39984" y="1566060"/>
                    <a:ext cx="2514048" cy="838203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5942871" y="1501344"/>
              <a:ext cx="3202646" cy="924618"/>
              <a:chOff x="5401515" y="1557992"/>
              <a:chExt cx="3191787" cy="85956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502074" y="1557992"/>
                <a:ext cx="3091228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401515" y="1811193"/>
                <a:ext cx="396310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31824" y="1670477"/>
                    <a:ext cx="2280848" cy="7470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in</m:t>
                        </m:r>
                        <m:r>
                          <a:rPr lang="vi-VN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  <m:r>
                          <a:rPr lang="vi-VN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vi-VN" sz="2800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oMath>
                    </a14:m>
                    <a:r>
                      <a:rPr lang="en-US" sz="2800" b="1" dirty="0" smtClean="0"/>
                      <a:t>.</a:t>
                    </a:r>
                    <a:endParaRPr lang="en-US" sz="2800" b="1" dirty="0"/>
                  </a:p>
                </p:txBody>
              </p:sp>
            </mc:Choice>
            <mc:Fallback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31824" y="1670477"/>
                    <a:ext cx="2280848" cy="74707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b="-121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9084569" y="1501353"/>
              <a:ext cx="2850980" cy="914404"/>
              <a:chOff x="5626513" y="1557992"/>
              <a:chExt cx="2841312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746989" y="1557992"/>
                <a:ext cx="2720836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626513" y="1794385"/>
                <a:ext cx="37039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811710" y="1667889"/>
                    <a:ext cx="2643548" cy="5578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2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Min</m:t>
                          </m:r>
                          <m:r>
                            <a:rPr lang="vi-VN" sz="2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</m:t>
                          </m:r>
                          <m:r>
                            <a:rPr lang="vi-VN" sz="2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0</m:t>
                          </m:r>
                          <m:r>
                            <m:rPr>
                              <m:nor/>
                            </m:rPr>
                            <a:rPr lang="vi-VN" sz="28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11710" y="1667889"/>
                    <a:ext cx="2643548" cy="557843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xmlns="" id="{78901251-A012-4798-8FF5-A48A2302F0D4}"/>
              </a:ext>
            </a:extLst>
          </p:cNvPr>
          <p:cNvSpPr/>
          <p:nvPr/>
        </p:nvSpPr>
        <p:spPr>
          <a:xfrm>
            <a:off x="2831014" y="1915161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378371" y="2101670"/>
            <a:ext cx="12412940" cy="4830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2160270" algn="l"/>
                <a:tab pos="3599815" algn="l"/>
                <a:tab pos="5039995" algn="l"/>
              </a:tabLst>
            </a:pPr>
            <a:r>
              <a:rPr lang="en-US" sz="2400" b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</a:t>
            </a:r>
            <a:endParaRPr lang="vi-VN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-323685" y="2686816"/>
                <a:ext cx="12596875" cy="42086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                     </a:t>
                </a:r>
                <a:r>
                  <a:rPr lang="vi-VN" sz="2400" b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</a:t>
                </a:r>
                <a:r>
                  <a:rPr lang="vi-V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d>
                      <m:d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d>
                    <m:sSup>
                      <m:sSup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d>
                      <m:d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d>
                      <m:d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d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d>
                      <m:d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Hàm số đồng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∞;+∞</m:t>
                        </m:r>
                      </m:e>
                    </m:d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∀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∞;+∞</m:t>
                        </m:r>
                      </m:e>
                    </m:d>
                    <m:sSup>
                      <m:sSup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𝜟</m:t>
                        </m:r>
                      </m:e>
                      <m: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𝒃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−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𝒃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endParaRPr lang="vi-V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d>
                      <m:d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d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𝒃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d>
                              <m:dPr>
                                <m:ctrlP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𝒂</m:t>
                                </m:r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</m:d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𝒃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𝟔</m:t>
                        </m:r>
                      </m:den>
                    </m:f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−</m:t>
                    </m:r>
                    <m:f>
                      <m:f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𝒊𝒏𝑨</m:t>
                    </m:r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𝟖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vi-V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vi-VN" sz="2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begChr m:val="{"/>
                                <m:endChr m:val=""/>
                                <m:ctrlP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vi-VN" sz="24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vi-V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vi-V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𝒂</m:t>
                                    </m:r>
                                    <m:r>
                                      <a:rPr lang="vi-V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vi-V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vi-V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vi-V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𝒃</m:t>
                                    </m:r>
                                    <m:r>
                                      <a:rPr lang="vi-V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a:rPr lang="vi-VN" sz="24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vi-VN" sz="24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vi-VN" sz="24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𝟖</m:t>
                                        </m:r>
                                      </m:den>
                                    </m:f>
                                  </m:e>
                                </m:eqArr>
                              </m:e>
                            </m:d>
                          </m:e>
                          <m:e>
                            <m:r>
                              <a:rPr lang="vi-VN" sz="2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begChr m:val="{"/>
                                <m:endChr m:val=""/>
                                <m:ctrlPr>
                                  <a:rPr lang="vi-VN" sz="2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vi-VN" sz="24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vi-V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vi-V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𝒂</m:t>
                                    </m:r>
                                    <m:r>
                                      <a:rPr lang="vi-V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a:rPr lang="vi-VN" sz="24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vi-VN" sz="24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vi-VN" sz="24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𝟖</m:t>
                                        </m:r>
                                      </m:den>
                                    </m:f>
                                  </m:e>
                                  <m:e>
                                    <m:r>
                                      <a:rPr lang="vi-V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vi-V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𝒃</m:t>
                                    </m:r>
                                    <m:r>
                                      <a:rPr lang="vi-V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vi-VN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𝟎</m:t>
                                    </m:r>
                                  </m:e>
                                </m:eqAr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3685" y="2686816"/>
                <a:ext cx="12596875" cy="420865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9089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60598" y="3467101"/>
            <a:ext cx="11158588" cy="3344756"/>
            <a:chOff x="122430" y="3636290"/>
            <a:chExt cx="11799675" cy="3780556"/>
          </a:xfrm>
        </p:grpSpPr>
        <p:sp>
          <p:nvSpPr>
            <p:cNvPr id="5" name="Rounded Rectangle 4"/>
            <p:cNvSpPr/>
            <p:nvPr/>
          </p:nvSpPr>
          <p:spPr>
            <a:xfrm>
              <a:off x="122430" y="4003982"/>
              <a:ext cx="11799675" cy="341286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61625" y="3636290"/>
              <a:ext cx="2094108" cy="626181"/>
              <a:chOff x="1194105" y="6239450"/>
              <a:chExt cx="4105212" cy="113773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815735" y="4748505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3111963" cy="11377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488057" y="3948957"/>
                <a:ext cx="10910411" cy="2715024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3600" i="1" smtClean="0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vi-VN" sz="3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3</m:t>
                      </m:r>
                      <m:d>
                        <m:dPr>
                          <m:ctrlPr>
                            <a:rPr lang="vi-VN" sz="36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vi-VN" sz="3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2</m:t>
                          </m:r>
                        </m:e>
                      </m:d>
                      <m:sSup>
                        <m:sSupPr>
                          <m:ctrlPr>
                            <a:rPr lang="vi-VN" sz="36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3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6</m:t>
                      </m:r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ó 2 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ị </m:t>
                      </m:r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vi-VN" sz="36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vi-VN" sz="3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3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070735" algn="l"/>
                    <a:tab pos="3420745" algn="l"/>
                    <a:tab pos="47707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    </m:t>
                      </m:r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36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36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≠−2</m:t>
                              </m:r>
                            </m:e>
                            <m:e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vi-VN" sz="36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vi-VN" sz="3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3&lt;0</m:t>
                              </m:r>
                            </m:e>
                          </m:eqArr>
                        </m:e>
                      </m:d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36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36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≠−2</m:t>
                              </m:r>
                            </m:e>
                            <m:e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−3&lt;</m:t>
                              </m:r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lt;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600" i="1" smtClean="0">
                  <a:latin typeface="Cambria Math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070735" algn="l"/>
                    <a:tab pos="3420745" algn="l"/>
                    <a:tab pos="47707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vi-VN" sz="36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3;1</m:t>
                          </m:r>
                        </m:e>
                      </m:d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36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vi-VN" sz="3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057" y="3948957"/>
                <a:ext cx="10910411" cy="271502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2035987" y="7695816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437579" y="1570300"/>
            <a:ext cx="5077720" cy="939144"/>
            <a:chOff x="3698855" y="1600200"/>
            <a:chExt cx="8178342" cy="1991244"/>
          </a:xfrm>
        </p:grpSpPr>
        <p:sp>
          <p:nvSpPr>
            <p:cNvPr id="54" name="Rectangle 53"/>
            <p:cNvSpPr/>
            <p:nvPr/>
          </p:nvSpPr>
          <p:spPr>
            <a:xfrm>
              <a:off x="4316550" y="1600200"/>
              <a:ext cx="6734038" cy="199124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3735387" y="1718710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3698855" y="1771020"/>
                  <a:ext cx="8178342" cy="14639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2800" b="1" i="1"/>
                          <m:t>𝒎</m:t>
                        </m:r>
                        <m:r>
                          <a:rPr lang="vi-VN" sz="2800" b="1"/>
                          <m:t>∈</m:t>
                        </m:r>
                        <m:d>
                          <m:dPr>
                            <m:ctrlPr>
                              <a:rPr lang="vi-VN" sz="2800" b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2800" b="1"/>
                              <m:t>−</m:t>
                            </m:r>
                            <m:r>
                              <a:rPr lang="vi-VN" sz="2800" b="1" i="1"/>
                              <m:t>𝟑</m:t>
                            </m:r>
                            <m:r>
                              <a:rPr lang="vi-VN" sz="2800" b="1"/>
                              <m:t>;</m:t>
                            </m:r>
                            <m:r>
                              <a:rPr lang="vi-VN" sz="2800" b="1" i="1"/>
                              <m:t>𝟏</m:t>
                            </m:r>
                          </m:e>
                        </m:d>
                        <m:r>
                          <a:rPr lang="vi-VN" sz="2800" b="1"/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vi-VN" sz="2800" b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2800" b="1"/>
                              <m:t>−</m:t>
                            </m:r>
                            <m:r>
                              <a:rPr lang="vi-VN" sz="2800" b="1" i="1"/>
                              <m:t>𝟐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2800" b="1" dirty="0">
                            <a:latin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800" b="1" dirty="0"/>
                </a:p>
              </p:txBody>
            </p:sp>
          </mc:Choice>
          <mc:Fallback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8855" y="1771020"/>
                  <a:ext cx="8178342" cy="146393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7" name="Rectangle 66"/>
          <p:cNvSpPr/>
          <p:nvPr/>
        </p:nvSpPr>
        <p:spPr>
          <a:xfrm>
            <a:off x="6234012" y="1593310"/>
            <a:ext cx="3416855" cy="939145"/>
          </a:xfrm>
          <a:prstGeom prst="rect">
            <a:avLst/>
          </a:prstGeom>
          <a:solidFill>
            <a:schemeClr val="accent5">
              <a:lumMod val="50000"/>
            </a:schemeClr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5939130" y="1649203"/>
            <a:ext cx="552393" cy="47188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/>
              <a:t>B</a:t>
            </a:r>
            <a:endParaRPr lang="en-US" sz="32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9" name="TextBox 78"/>
              <p:cNvSpPr txBox="1"/>
              <p:nvPr/>
            </p:nvSpPr>
            <p:spPr>
              <a:xfrm>
                <a:off x="5791239" y="1670102"/>
                <a:ext cx="4149696" cy="785846"/>
              </a:xfrm>
              <a:prstGeom prst="rect">
                <a:avLst/>
              </a:prstGeom>
              <a:noFill/>
            </p:spPr>
            <p:txBody>
              <a:bodyPr wrap="square" lIns="45711" tIns="22855" rIns="45711" bIns="22855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000" i="1">
                    <a:solidFill>
                      <a:schemeClr val="bg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/>
                        <m:t>𝑚</m:t>
                      </m:r>
                      <m:r>
                        <a:rPr lang="vi-VN" sz="3600">
                          <a:cs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vi-VN" sz="360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600"/>
                            <m:t>−3;1</m:t>
                          </m:r>
                        </m:e>
                      </m:d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dirty="0"/>
              </a:p>
            </p:txBody>
          </p:sp>
        </mc:Choice>
        <mc:Fallback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39" y="1670102"/>
                <a:ext cx="4149696" cy="78584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Rectangle 80"/>
          <p:cNvSpPr/>
          <p:nvPr/>
        </p:nvSpPr>
        <p:spPr>
          <a:xfrm>
            <a:off x="1762964" y="2554710"/>
            <a:ext cx="4276838" cy="912392"/>
          </a:xfrm>
          <a:prstGeom prst="rect">
            <a:avLst/>
          </a:prstGeom>
          <a:solidFill>
            <a:schemeClr val="accent5">
              <a:lumMod val="50000"/>
            </a:schemeClr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2" name="Oval 81"/>
          <p:cNvSpPr/>
          <p:nvPr/>
        </p:nvSpPr>
        <p:spPr>
          <a:xfrm>
            <a:off x="1468082" y="2610603"/>
            <a:ext cx="552393" cy="47188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3" name="TextBox 82"/>
              <p:cNvSpPr txBox="1"/>
              <p:nvPr/>
            </p:nvSpPr>
            <p:spPr>
              <a:xfrm>
                <a:off x="1956863" y="2655753"/>
                <a:ext cx="4149696" cy="644269"/>
              </a:xfrm>
              <a:prstGeom prst="rect">
                <a:avLst/>
              </a:prstGeom>
              <a:noFill/>
            </p:spPr>
            <p:txBody>
              <a:bodyPr wrap="square" lIns="45711" tIns="22855" rIns="45711" bIns="22855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000" i="1">
                    <a:solidFill>
                      <a:schemeClr val="bg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/>
                        <m:t>𝒎</m:t>
                      </m:r>
                      <m:r>
                        <a:rPr lang="vi-VN" sz="2800" b="1"/>
                        <m:t>∈</m:t>
                      </m:r>
                      <m:d>
                        <m:dPr>
                          <m:ctrlPr>
                            <a:rPr lang="vi-VN" sz="2800" b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800" b="1"/>
                            <m:t>−∞;−</m:t>
                          </m:r>
                          <m:r>
                            <a:rPr lang="vi-VN" sz="2800" b="1" i="1"/>
                            <m:t>𝟑</m:t>
                          </m:r>
                        </m:e>
                      </m:d>
                      <m:r>
                        <a:rPr lang="vi-VN" sz="2800" b="1"/>
                        <m:t>∪</m:t>
                      </m:r>
                      <m:d>
                        <m:dPr>
                          <m:ctrlPr>
                            <a:rPr lang="vi-VN" sz="2800" b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800" b="1" i="1"/>
                            <m:t>𝟏</m:t>
                          </m:r>
                          <m:r>
                            <a:rPr lang="vi-VN" sz="2800" b="1"/>
                            <m:t>;+∞</m:t>
                          </m:r>
                        </m:e>
                      </m:d>
                      <m:r>
                        <m:rPr>
                          <m:nor/>
                        </m:rPr>
                        <a:rPr lang="vi-VN" sz="2800" b="1" dirty="0">
                          <a:latin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863" y="2655753"/>
                <a:ext cx="4149696" cy="6442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/>
          <p:cNvSpPr/>
          <p:nvPr/>
        </p:nvSpPr>
        <p:spPr>
          <a:xfrm>
            <a:off x="6257787" y="2566056"/>
            <a:ext cx="3416855" cy="939144"/>
          </a:xfrm>
          <a:prstGeom prst="rect">
            <a:avLst/>
          </a:prstGeom>
          <a:solidFill>
            <a:schemeClr val="accent5">
              <a:lumMod val="50000"/>
            </a:schemeClr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5962905" y="2621949"/>
            <a:ext cx="552393" cy="47188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Box 86"/>
              <p:cNvSpPr txBox="1"/>
              <p:nvPr/>
            </p:nvSpPr>
            <p:spPr>
              <a:xfrm>
                <a:off x="5799591" y="2595407"/>
                <a:ext cx="4149696" cy="785846"/>
              </a:xfrm>
              <a:prstGeom prst="rect">
                <a:avLst/>
              </a:prstGeom>
              <a:noFill/>
            </p:spPr>
            <p:txBody>
              <a:bodyPr wrap="square" lIns="45711" tIns="22855" rIns="45711" bIns="22855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000" i="1">
                    <a:solidFill>
                      <a:schemeClr val="bg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/>
                        <m:t>𝑚</m:t>
                      </m:r>
                      <m:r>
                        <a:rPr lang="vi-VN" sz="3600">
                          <a:cs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vi-VN" sz="360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600"/>
                            <m:t>−3;1</m:t>
                          </m:r>
                        </m:e>
                      </m:d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dirty="0"/>
              </a:p>
            </p:txBody>
          </p:sp>
        </mc:Choice>
        <mc:Fallback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9591" y="2595407"/>
                <a:ext cx="4149696" cy="78584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1451202" y="1647044"/>
            <a:ext cx="552393" cy="47188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252148" y="76200"/>
            <a:ext cx="11939058" cy="1446898"/>
            <a:chOff x="534987" y="1869705"/>
            <a:chExt cx="23404876" cy="2426714"/>
          </a:xfrm>
        </p:grpSpPr>
        <p:grpSp>
          <p:nvGrpSpPr>
            <p:cNvPr id="50" name="Group 49"/>
            <p:cNvGrpSpPr/>
            <p:nvPr/>
          </p:nvGrpSpPr>
          <p:grpSpPr>
            <a:xfrm>
              <a:off x="534987" y="1869705"/>
              <a:ext cx="23340848" cy="2356357"/>
              <a:chOff x="534987" y="1647866"/>
              <a:chExt cx="23340848" cy="2356357"/>
            </a:xfrm>
          </p:grpSpPr>
          <p:sp>
            <p:nvSpPr>
              <p:cNvPr id="52" name="Rounded Rectangle 51"/>
              <p:cNvSpPr/>
              <p:nvPr/>
            </p:nvSpPr>
            <p:spPr bwMode="auto">
              <a:xfrm>
                <a:off x="755649" y="1720891"/>
                <a:ext cx="23120186" cy="228333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53" name="Group 52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5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1" name="Pentagon 60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62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66" name="Freeform 6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68" name="Freeform 6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69" name="Freeform 6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70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71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72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73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64" name="Chevron 63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5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4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1" name="Rectangle 50"/>
                <p:cNvSpPr/>
                <p:nvPr/>
              </p:nvSpPr>
              <p:spPr>
                <a:xfrm>
                  <a:off x="4104214" y="1936625"/>
                  <a:ext cx="19835649" cy="23597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vi-VN" sz="36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ới giá trị thực nào của tham số</a:t>
                  </a:r>
                  <a14:m>
                    <m:oMath xmlns:m="http://schemas.openxmlformats.org/officeDocument/2006/math"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</m:oMath>
                  </a14:m>
                  <a:r>
                    <a:rPr lang="vi-VN" sz="36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thì hàm số </a:t>
                  </a:r>
                  <a14:m>
                    <m:oMath xmlns:m="http://schemas.openxmlformats.org/officeDocument/2006/math"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36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vi-VN" sz="3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2</m:t>
                          </m:r>
                        </m:e>
                      </m:d>
                      <m:sSup>
                        <m:sSupPr>
                          <m:ctrlPr>
                            <a:rPr lang="vi-VN" sz="36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3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3</m:t>
                      </m:r>
                      <m:sSup>
                        <m:sSupPr>
                          <m:ctrlPr>
                            <a:rPr lang="vi-VN" sz="36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3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𝑥</m:t>
                      </m:r>
                      <m:r>
                        <a:rPr lang="vi-VN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6</m:t>
                      </m:r>
                    </m:oMath>
                  </a14:m>
                  <a:r>
                    <a:rPr lang="vi-VN" sz="36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có  cực trị ?</a:t>
                  </a:r>
                </a:p>
              </p:txBody>
            </p:sp>
          </mc:Choice>
          <mc:Fallback>
            <p:sp>
              <p:nvSpPr>
                <p:cNvPr id="51" name="Rectangle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359794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904" t="-866" r="-964" b="-1212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5" name="Action Button: Forward or Next 44">
            <a:hlinkClick r:id="rId9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04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3" grpId="0" animBg="1"/>
      <p:bldP spid="67" grpId="0" animBg="1"/>
      <p:bldP spid="78" grpId="0" animBg="1"/>
      <p:bldP spid="79" grpId="0"/>
      <p:bldP spid="81" grpId="0" animBg="1"/>
      <p:bldP spid="82" grpId="0" animBg="1"/>
      <p:bldP spid="83" grpId="0"/>
      <p:bldP spid="85" grpId="0" animBg="1"/>
      <p:bldP spid="86" grpId="0" animBg="1"/>
      <p:bldP spid="87" grpId="0"/>
      <p:bldP spid="47" grpId="0" animBg="1"/>
      <p:bldP spid="4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5987" y="1537936"/>
            <a:ext cx="11926984" cy="5248302"/>
            <a:chOff x="184495" y="3636275"/>
            <a:chExt cx="11926984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6984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902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76984" y="-5689"/>
            <a:ext cx="8672420" cy="1581422"/>
            <a:chOff x="534987" y="1869705"/>
            <a:chExt cx="17001083" cy="305761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984533"/>
              <a:chOff x="534987" y="1647866"/>
              <a:chExt cx="16781215" cy="29845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91150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6" y="1653394"/>
                  <a:ext cx="2690581" cy="10711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/>
                <p:cNvSpPr/>
                <p:nvPr/>
              </p:nvSpPr>
              <p:spPr>
                <a:xfrm>
                  <a:off x="1146824" y="2081877"/>
                  <a:ext cx="16389246" cy="2845440"/>
                </a:xfrm>
                <a:prstGeom prst="rect">
                  <a:avLst/>
                </a:prstGeom>
                <a:noFill/>
                <a:extLst/>
              </p:spPr>
              <p:txBody>
                <a:bodyPr wrap="square" rtlCol="0">
                  <a:spAutoFit/>
                </a:bodyPr>
                <a:lstStyle/>
                <a:p>
                  <a:pPr marR="0" lvl="0" algn="just"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ết đồ thị hàm số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𝒄𝒙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𝒅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có 2 điểm cực trị là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𝟖</m:t>
                          </m:r>
                        </m:e>
                      </m:d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𝟔</m:t>
                          </m:r>
                        </m:e>
                      </m:d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R="0" lvl="0" algn="just"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vi-VN" sz="2800" b="1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nh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𝒂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𝒃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𝒄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𝒅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6824" y="2081877"/>
                  <a:ext cx="16389246" cy="284544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532" t="-3320" b="-10788"/>
                  </a:stretch>
                </a:blipFill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/>
          <p:cNvGrpSpPr/>
          <p:nvPr/>
        </p:nvGrpSpPr>
        <p:grpSpPr>
          <a:xfrm>
            <a:off x="8637247" y="30812"/>
            <a:ext cx="1822711" cy="932175"/>
            <a:chOff x="295025" y="1106599"/>
            <a:chExt cx="1504746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95025" y="1281968"/>
              <a:ext cx="490547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6333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r>
                    <a:rPr lang="en-US" smtClean="0">
                      <a:solidFill>
                        <a:schemeClr val="bg1"/>
                      </a:solidFill>
                    </a:rPr>
                    <a:t>   </a:t>
                  </a:r>
                  <a:r>
                    <a:rPr lang="en-US" smtClean="0">
                      <a:solidFill>
                        <a:schemeClr val="bg1"/>
                      </a:solidFill>
                    </a:rPr>
                    <a:t>0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63334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8333" b="-2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10197778" y="30812"/>
            <a:ext cx="1956127" cy="1027629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11361" y="1298581"/>
              <a:ext cx="1013413" cy="5324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000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200" b="1" i="0" smtClean="0"/>
                <a:t>   1.</a:t>
              </a:r>
              <a:endParaRPr lang="en-US" sz="3200" b="1" i="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560954" y="977496"/>
            <a:ext cx="1899004" cy="974375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99272" y="1236297"/>
              <a:ext cx="1013413" cy="6272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mtClean="0">
                  <a:solidFill>
                    <a:schemeClr val="bg1"/>
                  </a:solidFill>
                </a:rPr>
                <a:t>    </a:t>
              </a:r>
              <a:r>
                <a:rPr lang="en-US" smtClean="0">
                  <a:solidFill>
                    <a:schemeClr val="bg1"/>
                  </a:solidFill>
                </a:rPr>
                <a:t>2.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0197778" y="991671"/>
            <a:ext cx="1956127" cy="981173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99272" y="1244802"/>
              <a:ext cx="1013413" cy="5304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000" b="1" smtClean="0">
                  <a:solidFill>
                    <a:schemeClr val="bg1"/>
                  </a:solidFill>
                </a:rPr>
                <a:t>     3.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78" name="Oval 77"/>
          <p:cNvSpPr/>
          <p:nvPr/>
        </p:nvSpPr>
        <p:spPr>
          <a:xfrm>
            <a:off x="10162263" y="227298"/>
            <a:ext cx="595390" cy="5735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smtClean="0"/>
              <a:t>B</a:t>
            </a:r>
            <a:endParaRPr lang="en-US" sz="3200" b="1" dirty="0"/>
          </a:p>
        </p:txBody>
      </p:sp>
      <p:sp>
        <p:nvSpPr>
          <p:cNvPr id="98" name="Action Button: Forward or Next 97">
            <a:hlinkClick r:id="rId5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09780" y="2249804"/>
                <a:ext cx="11882219" cy="35140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marR="0">
                  <a:spcBef>
                    <a:spcPts val="0"/>
                  </a:spcBef>
                  <a:spcAft>
                    <a:spcPts val="0"/>
                  </a:spcAft>
                  <a:tabLst>
                    <a:tab pos="540385" algn="l"/>
                  </a:tabLst>
                </a:pPr>
                <a14:m>
                  <m:oMath xmlns:m="http://schemas.openxmlformats.org/officeDocument/2006/math">
                    <m:r>
                      <a:rPr lang="vi-VN" sz="28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8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𝒙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𝒙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2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d>
                      <m:d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2800" b="1" i="1" smtClean="0"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571500" marR="0">
                  <a:spcBef>
                    <a:spcPts val="0"/>
                  </a:spcBef>
                  <a:spcAft>
                    <a:spcPts val="0"/>
                  </a:spcAft>
                  <a:tabLst>
                    <a:tab pos="54038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𝒄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𝟗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𝒂</m:t>
                      </m:r>
                      <m:d>
                        <m:d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vi-VN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71500" marR="0">
                  <a:spcBef>
                    <a:spcPts val="0"/>
                  </a:spcBef>
                  <a:spcAft>
                    <a:spcPts val="0"/>
                  </a:spcAft>
                  <a:tabLst>
                    <a:tab pos="540385" algn="l"/>
                  </a:tabLst>
                </a:pPr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 2 điểm cực trị là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𝟖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𝟔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uộc đồ thị hàm số  nên ta có: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𝟖</m:t>
                    </m:r>
                    <m:d>
                      <m:d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2800" b="1" i="1" smtClean="0">
                        <a:latin typeface="Cambria Math"/>
                        <a:ea typeface="Times New Roman" panose="02020603050405020304" pitchFamily="18" charset="0"/>
                      </a:rPr>
                      <m:t>    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𝟕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𝟔</m:t>
                    </m:r>
                    <m:d>
                      <m:d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 hệ 4 phương trình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có: </a:t>
                </a:r>
                <a:endParaRPr lang="en-US" sz="2800" b="1" i="1" smtClean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𝟕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𝟏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𝟑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𝟎𝟑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vi-VN" sz="2800" b="1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80" y="2249804"/>
                <a:ext cx="11882219" cy="3514039"/>
              </a:xfrm>
              <a:prstGeom prst="rect">
                <a:avLst/>
              </a:prstGeom>
              <a:blipFill rotWithShape="1">
                <a:blip r:embed="rId6"/>
                <a:stretch>
                  <a:fillRect l="-1077" t="-1386" r="-1077" b="-1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9523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1430027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1" name="TextBox 20">
            <a:hlinkClick r:id="rId2" action="ppaction://hlinksldjump"/>
            <a:extLst>
              <a:ext uri="{FF2B5EF4-FFF2-40B4-BE49-F238E27FC236}">
                <a16:creationId xmlns:a16="http://schemas.microsoft.com/office/drawing/2014/main" xmlns="" id="{098B84E5-3D5A-4303-8163-259271C3D175}"/>
              </a:ext>
            </a:extLst>
          </p:cNvPr>
          <p:cNvSpPr txBox="1"/>
          <p:nvPr/>
        </p:nvSpPr>
        <p:spPr>
          <a:xfrm>
            <a:off x="9199815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22" name="TextBox 21">
            <a:hlinkClick r:id="rId3" action="ppaction://hlinksldjump"/>
            <a:extLst>
              <a:ext uri="{FF2B5EF4-FFF2-40B4-BE49-F238E27FC236}">
                <a16:creationId xmlns:a16="http://schemas.microsoft.com/office/drawing/2014/main" xmlns="" id="{2D116311-D887-475E-A44A-4AC352C1DFBC}"/>
              </a:ext>
            </a:extLst>
          </p:cNvPr>
          <p:cNvSpPr txBox="1"/>
          <p:nvPr/>
        </p:nvSpPr>
        <p:spPr>
          <a:xfrm>
            <a:off x="7186864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23" name="TextBox 22">
            <a:hlinkClick r:id="rId4" action="ppaction://hlinksldjump"/>
            <a:extLst>
              <a:ext uri="{FF2B5EF4-FFF2-40B4-BE49-F238E27FC236}">
                <a16:creationId xmlns:a16="http://schemas.microsoft.com/office/drawing/2014/main" xmlns="" id="{BA2A77EC-6A51-47F0-86B7-056DAF74C522}"/>
              </a:ext>
            </a:extLst>
          </p:cNvPr>
          <p:cNvSpPr txBox="1"/>
          <p:nvPr/>
        </p:nvSpPr>
        <p:spPr>
          <a:xfrm>
            <a:off x="5243764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24" name="TextBox 23">
            <a:hlinkClick r:id="rId5" action="ppaction://hlinksldjump"/>
            <a:extLst>
              <a:ext uri="{FF2B5EF4-FFF2-40B4-BE49-F238E27FC236}">
                <a16:creationId xmlns:a16="http://schemas.microsoft.com/office/drawing/2014/main" xmlns="" id="{745C8C66-DF03-4067-9C7F-2C0016A87188}"/>
              </a:ext>
            </a:extLst>
          </p:cNvPr>
          <p:cNvSpPr txBox="1"/>
          <p:nvPr/>
        </p:nvSpPr>
        <p:spPr>
          <a:xfrm>
            <a:off x="3176839" y="28442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27" name="TextBox 26">
            <a:hlinkClick r:id="rId6" action="ppaction://hlinksldjump"/>
            <a:extLst>
              <a:ext uri="{FF2B5EF4-FFF2-40B4-BE49-F238E27FC236}">
                <a16:creationId xmlns:a16="http://schemas.microsoft.com/office/drawing/2014/main" xmlns="" id="{4CE7376D-CD54-4F35-A381-BF158D6A3505}"/>
              </a:ext>
            </a:extLst>
          </p:cNvPr>
          <p:cNvSpPr txBox="1"/>
          <p:nvPr/>
        </p:nvSpPr>
        <p:spPr>
          <a:xfrm>
            <a:off x="1119439" y="28632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9839" y="31560"/>
            <a:ext cx="12182161" cy="716607"/>
            <a:chOff x="9839" y="31560"/>
            <a:chExt cx="12182161" cy="716607"/>
          </a:xfrm>
        </p:grpSpPr>
        <p:sp>
          <p:nvSpPr>
            <p:cNvPr id="9" name="Rectangle 4">
              <a:extLst>
                <a:ext uri="{FF2B5EF4-FFF2-40B4-BE49-F238E27FC236}">
                  <a16:creationId xmlns="" xmlns:a16="http://schemas.microsoft.com/office/drawing/2014/main" id="{C747A885-F2D1-409F-9DDA-9CB0AA9B9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00" y="31560"/>
              <a:ext cx="12116100" cy="71660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  <a:ex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defTabSz="1828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6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839" y="180773"/>
              <a:ext cx="12182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 5</a:t>
              </a:r>
              <a:r>
                <a:rPr lang="en-US" sz="2400" b="1" smtClean="0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: </a:t>
              </a:r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BẬC BA</a:t>
              </a:r>
              <a:endPara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994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172873" y="1733442"/>
            <a:ext cx="132469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nl-NL" sz="3000" b="1" dirty="0">
                <a:solidFill>
                  <a:srgbClr val="0000CC"/>
                </a:solidFill>
                <a:latin typeface="Calibri" panose="020F0502020204030204" pitchFamily="34" charset="0"/>
                <a:ea typeface="Arial" panose="020B0604020202020204" pitchFamily="34" charset="0"/>
                <a:sym typeface="Wingdings 2" panose="05020102010507070707" pitchFamily="18" charset="2"/>
              </a:rPr>
              <a:t></a:t>
            </a:r>
            <a:r>
              <a:rPr lang="nl-NL" sz="3000" b="1" dirty="0">
                <a:solidFill>
                  <a:srgbClr val="0000CC"/>
                </a:solidFill>
                <a:latin typeface="Calibri" panose="020F0502020204030204" pitchFamily="34" charset="0"/>
                <a:ea typeface="Arial" panose="020B0604020202020204" pitchFamily="34" charset="0"/>
              </a:rPr>
              <a:t>.</a:t>
            </a:r>
            <a:r>
              <a:rPr lang="nl-NL" sz="3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 </a:t>
            </a:r>
            <a:r>
              <a:rPr lang="en-US" sz="30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Phương</a:t>
            </a:r>
            <a:r>
              <a:rPr lang="en-US" sz="3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pháp</a:t>
            </a:r>
            <a:r>
              <a:rPr lang="en-US" sz="3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: </a:t>
            </a:r>
            <a:endParaRPr lang="en-US" sz="3000" dirty="0"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indent="457200"/>
            <a:r>
              <a:rPr lang="en-US" sz="30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Dựa</a:t>
            </a:r>
            <a:r>
              <a:rPr lang="en-US" sz="3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vào</a:t>
            </a:r>
            <a:r>
              <a:rPr lang="en-US" sz="3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hình</a:t>
            </a:r>
            <a:r>
              <a:rPr lang="en-US" sz="3000" dirty="0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dạng</a:t>
            </a:r>
            <a:r>
              <a:rPr lang="en-US" sz="3000" dirty="0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đồ</a:t>
            </a:r>
            <a:r>
              <a:rPr lang="en-US" sz="3000" dirty="0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thị</a:t>
            </a:r>
            <a:r>
              <a:rPr lang="en-US" sz="3000" dirty="0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 </a:t>
            </a:r>
            <a:r>
              <a:rPr lang="en-US" sz="30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hất</a:t>
            </a:r>
            <a:r>
              <a:rPr lang="en-US" sz="3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đồ</a:t>
            </a:r>
            <a:r>
              <a:rPr lang="en-US" sz="3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thị</a:t>
            </a:r>
            <a:r>
              <a:rPr lang="en-US" sz="3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hàm</a:t>
            </a:r>
            <a:r>
              <a:rPr lang="en-US" sz="3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ậc</a:t>
            </a:r>
            <a:r>
              <a:rPr lang="en-US" sz="3000" dirty="0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a</a:t>
            </a:r>
            <a:r>
              <a:rPr lang="en-US" sz="3000" dirty="0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3726512"/>
                <a:ext cx="11955439" cy="30655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79705"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3000" b="1" dirty="0" smtClean="0">
                    <a:solidFill>
                      <a:srgbClr val="0000CC"/>
                    </a:solidFill>
                    <a:latin typeface="Calibri" panose="020F0502020204030204" pitchFamily="34" charset="0"/>
                    <a:ea typeface="Arial" panose="020B0604020202020204" pitchFamily="34" charset="0"/>
                  </a:rPr>
                  <a:t> </a:t>
                </a:r>
                <a:r>
                  <a:rPr lang="nl-NL" sz="3000" dirty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Arial" panose="020B060402020202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nl-NL" sz="3000" dirty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Arial" panose="020B0604020202020204" pitchFamily="34" charset="0"/>
                  </a:rPr>
                  <a:t>. </a:t>
                </a:r>
                <a:r>
                  <a:rPr lang="en-US" sz="3000" dirty="0" err="1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000" dirty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pháp</a:t>
                </a:r>
                <a:r>
                  <a:rPr lang="en-US" sz="3000" dirty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giải</a:t>
                </a:r>
                <a:r>
                  <a:rPr lang="en-US" sz="3000" dirty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:  </a:t>
                </a:r>
                <a:endParaRPr lang="en-US" sz="3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</a:endParaRPr>
              </a:p>
              <a:p>
                <a:pPr marL="685800" marR="0" indent="-22860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0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+ </a:t>
                </a:r>
                <a:r>
                  <a:rPr lang="en-US" sz="3000" dirty="0" err="1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Nhánh</a:t>
                </a:r>
                <a:r>
                  <a:rPr lang="en-US" sz="30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vô</a:t>
                </a:r>
                <a:r>
                  <a:rPr lang="en-US" sz="30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cực</a:t>
                </a:r>
                <a:r>
                  <a:rPr lang="en-US" sz="30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khi</a:t>
                </a:r>
                <a:r>
                  <a:rPr lang="en-US" sz="30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000" b="0" i="1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+∞</m:t>
                    </m:r>
                  </m:oMath>
                </a14:m>
                <a:r>
                  <a:rPr lang="en-US" sz="30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, </a:t>
                </a:r>
                <a:r>
                  <a:rPr lang="en-US" sz="3000" dirty="0" err="1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30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30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dấu</a:t>
                </a:r>
                <a:r>
                  <a:rPr lang="en-US" sz="3000" dirty="0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000" dirty="0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hệ</a:t>
                </a:r>
                <a:r>
                  <a:rPr lang="en-US" sz="3000" dirty="0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lang="en-US" sz="3000" dirty="0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a</a:t>
                </a:r>
              </a:p>
              <a:p>
                <a:pPr marL="685800" marR="0" indent="-22860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0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+</a:t>
                </a:r>
                <a:r>
                  <a:rPr lang="en-US" sz="30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hàm</a:t>
                </a:r>
                <a:r>
                  <a:rPr lang="en-US" sz="3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lang="en-US" sz="3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cắt</a:t>
                </a:r>
                <a:r>
                  <a:rPr lang="en-US" sz="3000" dirty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Oy</a:t>
                </a:r>
                <a:r>
                  <a:rPr lang="en-US" sz="3000" dirty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3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phía</a:t>
                </a:r>
                <a:r>
                  <a:rPr lang="en-US" sz="3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trên</a:t>
                </a:r>
                <a:r>
                  <a:rPr lang="en-US" sz="3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en-US" sz="3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3000" b="0" i="1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000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,  </a:t>
                </a:r>
                <a:r>
                  <a:rPr lang="en-US" sz="30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phía</a:t>
                </a:r>
                <a:r>
                  <a:rPr lang="en-US" sz="3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dưới</a:t>
                </a:r>
                <a:r>
                  <a:rPr lang="en-US" sz="3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en-US" sz="3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3000" b="0" i="1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000" b="0" i="1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0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85800" marR="0" indent="-22860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000" dirty="0" smtClean="0">
                    <a:latin typeface="Calibri" panose="020F0502020204030204" pitchFamily="34" charset="0"/>
                  </a:rPr>
                  <a:t>+ </a:t>
                </a:r>
                <a:r>
                  <a:rPr lang="en-US" sz="3000" dirty="0" err="1" smtClean="0">
                    <a:latin typeface="Calibri" panose="020F0502020204030204" pitchFamily="34" charset="0"/>
                  </a:rPr>
                  <a:t>Hoành</a:t>
                </a:r>
                <a:r>
                  <a:rPr lang="en-US" sz="30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000" dirty="0" err="1" smtClean="0">
                    <a:latin typeface="Calibri" panose="020F0502020204030204" pitchFamily="34" charset="0"/>
                  </a:rPr>
                  <a:t>độ</a:t>
                </a:r>
                <a:r>
                  <a:rPr lang="en-US" sz="30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000" dirty="0" err="1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điểm</a:t>
                </a:r>
                <a:r>
                  <a:rPr lang="en-US" sz="3000" dirty="0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000" dirty="0" err="1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uốn</a:t>
                </a:r>
                <a:r>
                  <a:rPr lang="en-US" sz="3000" dirty="0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0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30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0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3000" dirty="0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000" dirty="0" err="1" smtClean="0">
                    <a:latin typeface="Calibri" panose="020F0502020204030204" pitchFamily="34" charset="0"/>
                  </a:rPr>
                  <a:t>suy</a:t>
                </a:r>
                <a:r>
                  <a:rPr lang="en-US" sz="30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000" dirty="0" err="1" smtClean="0">
                    <a:latin typeface="Calibri" panose="020F0502020204030204" pitchFamily="34" charset="0"/>
                  </a:rPr>
                  <a:t>ra</a:t>
                </a:r>
                <a:r>
                  <a:rPr lang="en-US" sz="30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000" dirty="0" err="1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dấu</a:t>
                </a:r>
                <a:r>
                  <a:rPr lang="en-US" sz="3000" dirty="0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000" dirty="0" err="1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của</a:t>
                </a:r>
                <a:r>
                  <a:rPr lang="en-US" sz="3000" dirty="0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 b</a:t>
                </a:r>
              </a:p>
              <a:p>
                <a:pPr marL="685800" marR="0" indent="-22860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000" dirty="0" smtClean="0">
                    <a:latin typeface="Calibri" panose="020F0502020204030204" pitchFamily="34" charset="0"/>
                  </a:rPr>
                  <a:t>+ </a:t>
                </a:r>
                <a:r>
                  <a:rPr lang="en-US" sz="3000" dirty="0" err="1" smtClean="0">
                    <a:latin typeface="Calibri" panose="020F0502020204030204" pitchFamily="34" charset="0"/>
                  </a:rPr>
                  <a:t>Điểm</a:t>
                </a:r>
                <a:r>
                  <a:rPr lang="en-US" sz="30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000" dirty="0" err="1" smtClean="0">
                    <a:latin typeface="Calibri" panose="020F0502020204030204" pitchFamily="34" charset="0"/>
                  </a:rPr>
                  <a:t>cực</a:t>
                </a:r>
                <a:r>
                  <a:rPr lang="en-US" sz="30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000" dirty="0" err="1" smtClean="0">
                    <a:latin typeface="Calibri" panose="020F0502020204030204" pitchFamily="34" charset="0"/>
                  </a:rPr>
                  <a:t>trị</a:t>
                </a:r>
                <a:r>
                  <a:rPr lang="en-US" sz="30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000" dirty="0" err="1" smtClean="0">
                    <a:latin typeface="Calibri" panose="020F0502020204030204" pitchFamily="34" charset="0"/>
                  </a:rPr>
                  <a:t>của</a:t>
                </a:r>
                <a:r>
                  <a:rPr lang="en-US" sz="30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000" dirty="0" err="1" smtClean="0">
                    <a:latin typeface="Calibri" panose="020F0502020204030204" pitchFamily="34" charset="0"/>
                  </a:rPr>
                  <a:t>hàm</a:t>
                </a:r>
                <a:r>
                  <a:rPr lang="en-US" sz="30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000" dirty="0" err="1" smtClean="0">
                    <a:latin typeface="Calibri" panose="020F0502020204030204" pitchFamily="34" charset="0"/>
                  </a:rPr>
                  <a:t>số</a:t>
                </a:r>
                <a:endParaRPr lang="en-US" sz="30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26512"/>
                <a:ext cx="11955439" cy="3065583"/>
              </a:xfrm>
              <a:prstGeom prst="rect">
                <a:avLst/>
              </a:prstGeom>
              <a:blipFill rotWithShape="1">
                <a:blip r:embed="rId2"/>
                <a:stretch>
                  <a:fillRect t="-2783" b="-5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54674" y="2723153"/>
            <a:ext cx="125402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719580" algn="l"/>
                <a:tab pos="3262630" algn="l"/>
                <a:tab pos="4806315" algn="l"/>
              </a:tabLst>
            </a:pP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3000" b="1" u="sng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Dạng</a:t>
            </a:r>
            <a:r>
              <a:rPr lang="en-US" sz="3000" b="1" u="sng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u="sng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sym typeface="Wingdings 2" panose="05020102010507070707" pitchFamily="18" charset="2"/>
              </a:rPr>
              <a:t>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: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Dựa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vào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đồ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thị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(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ảng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iến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thiên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) </a:t>
            </a:r>
            <a:endParaRPr lang="en-US" sz="3000" b="1" dirty="0" smtClean="0">
              <a:solidFill>
                <a:srgbClr val="0000CC"/>
              </a:solidFill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>
              <a:tabLst>
                <a:tab pos="1719580" algn="l"/>
                <a:tab pos="3262630" algn="l"/>
                <a:tab pos="4806315" algn="l"/>
              </a:tabLst>
            </a:pPr>
            <a:r>
              <a:rPr lang="en-US" sz="3000" b="1" dirty="0" err="1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suy</a:t>
            </a:r>
            <a:r>
              <a:rPr lang="en-US" sz="3000" b="1" dirty="0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ra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dấu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ủa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ác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hệ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a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, </a:t>
            </a:r>
            <a:r>
              <a:rPr lang="en-US" sz="3000" b="1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, </a:t>
            </a:r>
            <a:r>
              <a:rPr lang="en-US" sz="3000" b="1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</a:t>
            </a:r>
            <a:endParaRPr lang="en-US" sz="3000" dirty="0"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9839" y="31560"/>
            <a:ext cx="12182161" cy="716607"/>
            <a:chOff x="9839" y="31560"/>
            <a:chExt cx="12182161" cy="716607"/>
          </a:xfrm>
        </p:grpSpPr>
        <p:sp>
          <p:nvSpPr>
            <p:cNvPr id="11" name="Rectangle 4">
              <a:extLst>
                <a:ext uri="{FF2B5EF4-FFF2-40B4-BE49-F238E27FC236}">
                  <a16:creationId xmlns="" xmlns:a16="http://schemas.microsoft.com/office/drawing/2014/main" id="{C747A885-F2D1-409F-9DDA-9CB0AA9B9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00" y="31560"/>
              <a:ext cx="12116100" cy="71660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  <a:ex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defTabSz="1828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6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9839" y="180773"/>
              <a:ext cx="12182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 5</a:t>
              </a:r>
              <a:r>
                <a:rPr lang="en-US" sz="2400" b="1" smtClean="0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: </a:t>
              </a:r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BẬC BA</a:t>
              </a:r>
              <a:endPara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-50047" y="709696"/>
            <a:ext cx="1343220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0215" algn="l"/>
              </a:tabLst>
            </a:pPr>
            <a:r>
              <a:rPr lang="en-US" sz="30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lang="en-US" sz="30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. DẠNG TOÁN. </a:t>
            </a:r>
            <a:endParaRPr lang="en-US" sz="3000" dirty="0"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3000" b="1" u="sng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Dạng</a:t>
            </a:r>
            <a:r>
              <a:rPr lang="en-US" sz="3000" b="1" u="sng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u="sng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sym typeface="Wingdings 2" panose="05020102010507070707" pitchFamily="18" charset="2"/>
              </a:rPr>
              <a:t>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: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Nhận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hàm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khi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iết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đồ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thị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ảng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iến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thiên</a:t>
            </a:r>
            <a:r>
              <a:rPr lang="en-US" sz="30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7987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2846353"/>
            <a:ext cx="11762945" cy="4010285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-78018"/>
            <a:ext cx="12304740" cy="1165839"/>
            <a:chOff x="231432" y="1863332"/>
            <a:chExt cx="23692914" cy="2324376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318003"/>
              <a:chOff x="231432" y="1647866"/>
              <a:chExt cx="23120186" cy="23180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682538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4220" y="1653395"/>
                  <a:ext cx="2238404" cy="11045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040187" y="1863332"/>
              <a:ext cx="19884159" cy="2086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lvl="0"/>
              <a:r>
                <a:rPr lang="en-US" sz="280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800" b="1">
                  <a:latin typeface="+mj-lt"/>
                  <a:ea typeface="Times New Roman" panose="02020603050405020304" pitchFamily="18" charset="0"/>
                </a:rPr>
                <a:t>Cho hàm số </a:t>
              </a:r>
              <a:r>
                <a:rPr lang="vi-VN" altLang="vi-VN" sz="2800" b="1" i="1">
                  <a:latin typeface="+mj-lt"/>
                  <a:ea typeface="Times New Roman" panose="02020603050405020304" pitchFamily="18" charset="0"/>
                </a:rPr>
                <a:t>y=f(x)</a:t>
              </a:r>
              <a:r>
                <a:rPr lang="vi-VN" altLang="vi-VN" sz="2800" b="1">
                  <a:latin typeface="+mj-lt"/>
                  <a:ea typeface="Times New Roman" panose="02020603050405020304" pitchFamily="18" charset="0"/>
                </a:rPr>
                <a:t> có đồ thị </a:t>
              </a:r>
              <a:r>
                <a:rPr lang="vi-VN" altLang="vi-VN" sz="2800" b="1" i="1">
                  <a:latin typeface="+mj-lt"/>
                  <a:ea typeface="Times New Roman" panose="02020603050405020304" pitchFamily="18" charset="0"/>
                </a:rPr>
                <a:t>y=f'(x)</a:t>
              </a:r>
              <a:r>
                <a:rPr lang="vi-VN" altLang="vi-VN" sz="2800" b="1">
                  <a:latin typeface="+mj-lt"/>
                  <a:ea typeface="Times New Roman" panose="02020603050405020304" pitchFamily="18" charset="0"/>
                </a:rPr>
                <a:t> cắt trục </a:t>
              </a:r>
              <a:r>
                <a:rPr lang="vi-VN" altLang="vi-VN" sz="2800" b="1" i="1">
                  <a:latin typeface="+mj-lt"/>
                  <a:ea typeface="Times New Roman" panose="02020603050405020304" pitchFamily="18" charset="0"/>
                </a:rPr>
                <a:t>Ox</a:t>
              </a:r>
              <a:r>
                <a:rPr lang="vi-VN" altLang="vi-VN" sz="2800" b="1">
                  <a:latin typeface="+mj-lt"/>
                  <a:ea typeface="Times New Roman" panose="02020603050405020304" pitchFamily="18" charset="0"/>
                </a:rPr>
                <a:t> tại ba điểm có hoành độ </a:t>
              </a:r>
              <a:r>
                <a:rPr lang="vi-VN" altLang="vi-VN" sz="2800" b="1" i="1">
                  <a:latin typeface="+mj-lt"/>
                  <a:ea typeface="Times New Roman" panose="02020603050405020304" pitchFamily="18" charset="0"/>
                </a:rPr>
                <a:t>a&lt;b&lt;c</a:t>
              </a:r>
              <a:r>
                <a:rPr lang="vi-VN" altLang="vi-VN" sz="2800" b="1">
                  <a:latin typeface="+mj-lt"/>
                  <a:ea typeface="Times New Roman" panose="02020603050405020304" pitchFamily="18" charset="0"/>
                </a:rPr>
                <a:t> như </a:t>
              </a:r>
              <a:r>
                <a:rPr lang="vi-VN" altLang="vi-VN" sz="2800" b="1">
                  <a:latin typeface="+mj-lt"/>
                  <a:ea typeface="Times New Roman" panose="02020603050405020304" pitchFamily="18" charset="0"/>
                </a:rPr>
                <a:t>hình </a:t>
              </a:r>
              <a:r>
                <a:rPr lang="vi-VN" altLang="vi-VN" sz="2800" b="1" smtClean="0">
                  <a:latin typeface="+mj-lt"/>
                  <a:ea typeface="Times New Roman" panose="02020603050405020304" pitchFamily="18" charset="0"/>
                </a:rPr>
                <a:t>vẽ.Mệnh </a:t>
              </a:r>
              <a:r>
                <a:rPr lang="vi-VN" altLang="vi-VN" sz="2800" b="1">
                  <a:latin typeface="+mj-lt"/>
                  <a:ea typeface="Times New Roman" panose="02020603050405020304" pitchFamily="18" charset="0"/>
                </a:rPr>
                <a:t>đề nào dưới đây là đúng?</a:t>
              </a:r>
              <a:endParaRPr lang="vi-VN" altLang="vi-VN" sz="2800" b="1" dirty="0">
                <a:latin typeface="+mj-lt"/>
              </a:endParaRPr>
            </a:p>
          </p:txBody>
        </p: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232322"/>
            <a:ext cx="5339101" cy="784005"/>
            <a:chOff x="1458731" y="6334162"/>
            <a:chExt cx="13701934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1559049" y="6334162"/>
              <a:ext cx="13601616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indent="0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tabLst>
                  <a:tab pos="3599815" algn="l"/>
                </a:tabLst>
              </a:pPr>
              <a:r>
                <a:rPr lang="vi-VN" altLang="vi-VN" sz="2800" b="1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f(c)&gt;f(a)&gt;</a:t>
              </a:r>
              <a:r>
                <a:rPr lang="vi-VN" altLang="vi-VN" sz="2800" b="1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f(b</a:t>
              </a:r>
              <a:r>
                <a:rPr lang="vi-VN" altLang="vi-VN" sz="2800" b="1" i="1" smtClean="0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).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216556"/>
            <a:ext cx="5359563" cy="784005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r>
                <a:rPr lang="vi-VN" altLang="vi-VN" sz="2800" b="1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f(c)&gt;f(b)&gt;</a:t>
              </a:r>
              <a:r>
                <a:rPr lang="vi-VN" altLang="vi-VN" sz="2800" b="1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f(a</a:t>
              </a:r>
              <a:r>
                <a:rPr lang="vi-VN" altLang="vi-VN" sz="2800" b="1" i="1" smtClean="0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).</a:t>
              </a:r>
              <a:endParaRPr lang="en-US" sz="2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102443"/>
            <a:ext cx="5370633" cy="712416"/>
            <a:chOff x="1458731" y="6334161"/>
            <a:chExt cx="13782856" cy="1424831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140384" y="6334161"/>
              <a:ext cx="13101203" cy="142483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900"/>
                </a:spcBef>
              </a:pPr>
              <a:r>
                <a:rPr lang="vi-VN" altLang="vi-VN" sz="2800" b="1" i="1" smtClean="0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f(a</a:t>
              </a:r>
              <a:r>
                <a:rPr lang="vi-VN" altLang="vi-VN" sz="2800" b="1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)&gt;f(b)&gt;</a:t>
              </a:r>
              <a:r>
                <a:rPr lang="vi-VN" altLang="vi-VN" sz="2800" b="1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f(c</a:t>
              </a:r>
              <a:r>
                <a:rPr lang="vi-VN" altLang="vi-VN" sz="2800" b="1" i="1" smtClean="0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)</a:t>
              </a:r>
              <a:r>
                <a:rPr lang="vi-VN" sz="2800" b="1" smtClean="0">
                  <a:solidFill>
                    <a:schemeClr val="bg1"/>
                  </a:solidFill>
                </a:rPr>
                <a:t>.</a:t>
              </a:r>
              <a:r>
                <a:rPr lang="vi-VN" sz="2800" b="1" dirty="0">
                  <a:solidFill>
                    <a:schemeClr val="bg1"/>
                  </a:solidFill>
                </a:rPr>
                <a:t>	</a:t>
              </a:r>
              <a:endParaRPr lang="vi-VN" sz="2800" b="1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102443"/>
            <a:ext cx="5359563" cy="712415"/>
            <a:chOff x="1458731" y="6334162"/>
            <a:chExt cx="13782856" cy="1424830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2140385" y="6334162"/>
              <a:ext cx="13101202" cy="142483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spcBef>
                  <a:spcPts val="1200"/>
                </a:spcBef>
              </a:pPr>
              <a:r>
                <a:rPr lang="vi-VN" altLang="vi-VN" sz="2800" b="1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f(b)&gt;f(a)&gt;</a:t>
              </a:r>
              <a:r>
                <a:rPr lang="vi-VN" altLang="vi-VN" sz="2800" b="1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f(c</a:t>
              </a:r>
              <a:r>
                <a:rPr lang="vi-VN" altLang="vi-VN" sz="2800" b="1" i="1" smtClean="0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).</a:t>
              </a:r>
              <a:endParaRPr lang="vi-VN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-152399" y="3683403"/>
                <a:ext cx="9832428" cy="29594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10260" marR="0" indent="-179705"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  <a:tab pos="2160270" algn="l"/>
                    <a:tab pos="3600450" algn="l"/>
                    <a:tab pos="5040630" algn="l"/>
                  </a:tabLst>
                </a:pPr>
                <a:r>
                  <a:rPr lang="vi-VN" sz="2400" b="1" smtClean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ương </a:t>
                </a:r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ự: diện tích của hình phẳng giới hạn bởi các đường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𝒇</m:t>
                                </m:r>
                              </m:e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</m:e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sub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𝒇</m:t>
                                </m:r>
                              </m:e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</m:nary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sub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</m:t>
                        </m:r>
                      </m:sup>
                      <m:e>
                        <m:sSup>
                          <m:sSup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sub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</m:t>
                        </m:r>
                      </m:sup>
                    </m:sSub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810260" marR="0" indent="-179705"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  <a:tab pos="2160270" algn="l"/>
                    <a:tab pos="3600450" algn="l"/>
                    <a:tab pos="5040630" algn="l"/>
                  </a:tabLst>
                </a:pPr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 khác, dựa vào hình vẽ ta có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399" y="3683403"/>
                <a:ext cx="9832428" cy="2959465"/>
              </a:xfrm>
              <a:prstGeom prst="rect">
                <a:avLst/>
              </a:prstGeom>
              <a:blipFill rotWithShape="1">
                <a:blip r:embed="rId3"/>
                <a:stretch>
                  <a:fillRect t="-1646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0028" y="2940667"/>
            <a:ext cx="2434287" cy="3349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384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1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2846353"/>
            <a:ext cx="11762945" cy="4010285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-78018"/>
            <a:ext cx="12304740" cy="1165839"/>
            <a:chOff x="231432" y="1863332"/>
            <a:chExt cx="23692914" cy="2324376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318003"/>
              <a:chOff x="231432" y="1647866"/>
              <a:chExt cx="23120186" cy="23180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682538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4220" y="1653395"/>
                  <a:ext cx="2238404" cy="11045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040187" y="1863332"/>
              <a:ext cx="19884159" cy="2086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lvl="0"/>
              <a:r>
                <a:rPr lang="en-US" sz="280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altLang="vi-VN" sz="2800" b="1">
                  <a:latin typeface="+mj-lt"/>
                  <a:ea typeface="Times New Roman" panose="02020603050405020304" pitchFamily="18" charset="0"/>
                </a:rPr>
                <a:t>Cho hàm số </a:t>
              </a:r>
              <a:r>
                <a:rPr lang="vi-VN" altLang="vi-VN" sz="2800" b="1" i="1">
                  <a:latin typeface="+mj-lt"/>
                  <a:ea typeface="Times New Roman" panose="02020603050405020304" pitchFamily="18" charset="0"/>
                </a:rPr>
                <a:t>y=f(x)</a:t>
              </a:r>
              <a:r>
                <a:rPr lang="vi-VN" altLang="vi-VN" sz="2800" b="1">
                  <a:latin typeface="+mj-lt"/>
                  <a:ea typeface="Times New Roman" panose="02020603050405020304" pitchFamily="18" charset="0"/>
                </a:rPr>
                <a:t> có đồ thị </a:t>
              </a:r>
              <a:r>
                <a:rPr lang="vi-VN" altLang="vi-VN" sz="2800" b="1" i="1">
                  <a:latin typeface="+mj-lt"/>
                  <a:ea typeface="Times New Roman" panose="02020603050405020304" pitchFamily="18" charset="0"/>
                </a:rPr>
                <a:t>y=f'(x)</a:t>
              </a:r>
              <a:r>
                <a:rPr lang="vi-VN" altLang="vi-VN" sz="2800" b="1">
                  <a:latin typeface="+mj-lt"/>
                  <a:ea typeface="Times New Roman" panose="02020603050405020304" pitchFamily="18" charset="0"/>
                </a:rPr>
                <a:t> cắt trục </a:t>
              </a:r>
              <a:r>
                <a:rPr lang="vi-VN" altLang="vi-VN" sz="2800" b="1" i="1">
                  <a:latin typeface="+mj-lt"/>
                  <a:ea typeface="Times New Roman" panose="02020603050405020304" pitchFamily="18" charset="0"/>
                </a:rPr>
                <a:t>Ox</a:t>
              </a:r>
              <a:r>
                <a:rPr lang="vi-VN" altLang="vi-VN" sz="2800" b="1">
                  <a:latin typeface="+mj-lt"/>
                  <a:ea typeface="Times New Roman" panose="02020603050405020304" pitchFamily="18" charset="0"/>
                </a:rPr>
                <a:t> tại ba điểm có hoành độ </a:t>
              </a:r>
              <a:r>
                <a:rPr lang="vi-VN" altLang="vi-VN" sz="2800" b="1" i="1">
                  <a:latin typeface="+mj-lt"/>
                  <a:ea typeface="Times New Roman" panose="02020603050405020304" pitchFamily="18" charset="0"/>
                </a:rPr>
                <a:t>a&lt;b&lt;c</a:t>
              </a:r>
              <a:r>
                <a:rPr lang="vi-VN" altLang="vi-VN" sz="2800" b="1">
                  <a:latin typeface="+mj-lt"/>
                  <a:ea typeface="Times New Roman" panose="02020603050405020304" pitchFamily="18" charset="0"/>
                </a:rPr>
                <a:t> như </a:t>
              </a:r>
              <a:r>
                <a:rPr lang="vi-VN" altLang="vi-VN" sz="2800" b="1">
                  <a:latin typeface="+mj-lt"/>
                  <a:ea typeface="Times New Roman" panose="02020603050405020304" pitchFamily="18" charset="0"/>
                </a:rPr>
                <a:t>hình </a:t>
              </a:r>
              <a:r>
                <a:rPr lang="vi-VN" altLang="vi-VN" sz="2800" b="1" smtClean="0">
                  <a:latin typeface="+mj-lt"/>
                  <a:ea typeface="Times New Roman" panose="02020603050405020304" pitchFamily="18" charset="0"/>
                </a:rPr>
                <a:t>vẽ.Mệnh </a:t>
              </a:r>
              <a:r>
                <a:rPr lang="vi-VN" altLang="vi-VN" sz="2800" b="1">
                  <a:latin typeface="+mj-lt"/>
                  <a:ea typeface="Times New Roman" panose="02020603050405020304" pitchFamily="18" charset="0"/>
                </a:rPr>
                <a:t>đề nào dưới đây là đúng?</a:t>
              </a:r>
              <a:endParaRPr lang="vi-VN" altLang="vi-VN" sz="2800" b="1" dirty="0">
                <a:latin typeface="+mj-lt"/>
              </a:endParaRPr>
            </a:p>
          </p:txBody>
        </p: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232322"/>
            <a:ext cx="5339101" cy="784005"/>
            <a:chOff x="1458731" y="6334162"/>
            <a:chExt cx="13701934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1559049" y="6334162"/>
              <a:ext cx="13601616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indent="0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tabLst>
                  <a:tab pos="3599815" algn="l"/>
                </a:tabLst>
              </a:pPr>
              <a:r>
                <a:rPr lang="vi-VN" altLang="vi-VN" sz="2800" b="1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f(c)&gt;f(a)&gt;</a:t>
              </a:r>
              <a:r>
                <a:rPr lang="vi-VN" altLang="vi-VN" sz="2800" b="1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f(b</a:t>
              </a:r>
              <a:r>
                <a:rPr lang="vi-VN" altLang="vi-VN" sz="2800" b="1" i="1" smtClean="0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).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216556"/>
            <a:ext cx="5359563" cy="784005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r>
                <a:rPr lang="vi-VN" altLang="vi-VN" sz="2800" b="1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f(c)&gt;f(b)&gt;</a:t>
              </a:r>
              <a:r>
                <a:rPr lang="vi-VN" altLang="vi-VN" sz="2800" b="1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f(a</a:t>
              </a:r>
              <a:r>
                <a:rPr lang="vi-VN" altLang="vi-VN" sz="2800" b="1" i="1" smtClean="0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).</a:t>
              </a:r>
              <a:endParaRPr lang="en-US" sz="2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102443"/>
            <a:ext cx="5370633" cy="712416"/>
            <a:chOff x="1458731" y="6334161"/>
            <a:chExt cx="13782856" cy="1424831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140384" y="6334161"/>
              <a:ext cx="13101203" cy="142483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900"/>
                </a:spcBef>
              </a:pPr>
              <a:r>
                <a:rPr lang="vi-VN" altLang="vi-VN" sz="2800" b="1" i="1" smtClean="0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f(a</a:t>
              </a:r>
              <a:r>
                <a:rPr lang="vi-VN" altLang="vi-VN" sz="2800" b="1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)&gt;f(b)&gt;</a:t>
              </a:r>
              <a:r>
                <a:rPr lang="vi-VN" altLang="vi-VN" sz="2800" b="1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f(c</a:t>
              </a:r>
              <a:r>
                <a:rPr lang="vi-VN" altLang="vi-VN" sz="2800" b="1" i="1" smtClean="0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)</a:t>
              </a:r>
              <a:r>
                <a:rPr lang="vi-VN" sz="2800" b="1" smtClean="0">
                  <a:solidFill>
                    <a:schemeClr val="bg1"/>
                  </a:solidFill>
                </a:rPr>
                <a:t>.</a:t>
              </a:r>
              <a:r>
                <a:rPr lang="vi-VN" sz="2800" b="1" dirty="0">
                  <a:solidFill>
                    <a:schemeClr val="bg1"/>
                  </a:solidFill>
                </a:rPr>
                <a:t>	</a:t>
              </a:r>
              <a:endParaRPr lang="vi-VN" sz="2800" b="1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102443"/>
            <a:ext cx="5359563" cy="712415"/>
            <a:chOff x="1458731" y="6334162"/>
            <a:chExt cx="13782856" cy="1424830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2140385" y="6334162"/>
              <a:ext cx="13101202" cy="142483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spcBef>
                  <a:spcPts val="1200"/>
                </a:spcBef>
              </a:pPr>
              <a:r>
                <a:rPr lang="vi-VN" altLang="vi-VN" sz="2800" b="1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f(b)&gt;f(a)&gt;</a:t>
              </a:r>
              <a:r>
                <a:rPr lang="vi-VN" altLang="vi-VN" sz="2800" b="1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f(c</a:t>
              </a:r>
              <a:r>
                <a:rPr lang="vi-VN" altLang="vi-VN" sz="2800" b="1" i="1" smtClean="0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rPr>
                <a:t>).</a:t>
              </a:r>
              <a:endParaRPr lang="vi-VN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431938" y="1399277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>
                <a:latin typeface="+mj-lt"/>
              </a:rPr>
              <a:t>A</a:t>
            </a:r>
            <a:endParaRPr lang="en-US" sz="3000" b="1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-152399" y="3557275"/>
                <a:ext cx="9832428" cy="30880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8650" marR="22225" indent="1905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 thị của hàm số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iên tục trên các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</m:t>
                        </m:r>
                      </m:e>
                    </m:d>
                  </m:oMath>
                </a14:m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lại có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một nguyên hàm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810260" marR="0" indent="-179705"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  <a:tab pos="2160270" algn="l"/>
                    <a:tab pos="3600450" algn="l"/>
                    <a:tab pos="5040630" algn="l"/>
                  </a:tabLst>
                </a:pPr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đó diện tích của hình phẳng giới hạn bởi các đường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𝒇</m:t>
                                </m:r>
                              </m:e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sub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𝒇</m:t>
                                </m:r>
                              </m:e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</m:nary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nary>
                      <m:nary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sub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sup>
                      <m:e>
                        <m:sSup>
                          <m:sSup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sSubSup>
                      <m:sSub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sub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sup>
                    </m:sSub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810260" marR="0" indent="-179705"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  <a:tab pos="2160270" algn="l"/>
                    <a:tab pos="3600450" algn="l"/>
                    <a:tab pos="5040630" algn="l"/>
                  </a:tabLst>
                </a:pPr>
                <a:r>
                  <a:rPr lang="vi-V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399" y="3557275"/>
                <a:ext cx="9832428" cy="3088089"/>
              </a:xfrm>
              <a:prstGeom prst="rect">
                <a:avLst/>
              </a:prstGeom>
              <a:blipFill rotWithShape="1">
                <a:blip r:embed="rId3"/>
                <a:stretch>
                  <a:fillRect t="-1581" r="-1116" b="-3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0028" y="2940667"/>
            <a:ext cx="2434287" cy="3349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488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  <p:bldP spid="1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2846353"/>
            <a:ext cx="11762945" cy="4010285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-78018"/>
            <a:ext cx="12304740" cy="1165839"/>
            <a:chOff x="231432" y="1863332"/>
            <a:chExt cx="23692914" cy="2324376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318003"/>
              <a:chOff x="231432" y="1647866"/>
              <a:chExt cx="23120186" cy="23180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682538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4220" y="1653395"/>
                  <a:ext cx="2238404" cy="11045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/>
                <p:cNvSpPr/>
                <p:nvPr/>
              </p:nvSpPr>
              <p:spPr>
                <a:xfrm>
                  <a:off x="4040187" y="1863332"/>
                  <a:ext cx="19884159" cy="22871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ố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Tìm trên đường thẳng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𝒅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𝟒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các điểm mà từ đó kẻ được đúng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tiếp tuyến với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0187" y="1863332"/>
                  <a:ext cx="19884159" cy="228718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95" b="-1063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232322"/>
            <a:ext cx="5339101" cy="784005"/>
            <a:chOff x="1458731" y="6334162"/>
            <a:chExt cx="13701934" cy="123453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1559049" y="6334162"/>
                  <a:ext cx="13601616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−1;4)</m:t>
                      </m:r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7;4</m:t>
                          </m:r>
                        </m:e>
                      </m:d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2;4)</m:t>
                      </m:r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9049" y="6334162"/>
                  <a:ext cx="13601616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73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216556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−1;4)</m:t>
                      </m:r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7;4</m:t>
                          </m:r>
                        </m:e>
                      </m:d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9;4)</m:t>
                      </m:r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en-US" sz="2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47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102443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−2;4)</m:t>
                      </m:r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5;4</m:t>
                          </m:r>
                        </m:e>
                      </m:d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2;4)</m:t>
                      </m:r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</a:t>
                  </a:r>
                  <a:r>
                    <a:rPr lang="vi-VN" sz="2800" b="1" dirty="0">
                      <a:solidFill>
                        <a:schemeClr val="bg1"/>
                      </a:solidFill>
                    </a:rPr>
                    <a:t>	</a:t>
                  </a:r>
                  <a:endParaRPr lang="vi-VN" sz="28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64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102443"/>
            <a:ext cx="5359563" cy="712415"/>
            <a:chOff x="1458731" y="6334162"/>
            <a:chExt cx="13782856" cy="142483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5" y="6334162"/>
                  <a:ext cx="13101202" cy="142483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−1;4)</m:t>
                      </m:r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vi-VN" sz="28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4</m:t>
                          </m:r>
                        </m:e>
                      </m:d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2;4)</m:t>
                      </m:r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vi-VN" sz="28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62"/>
                  <a:ext cx="13101202" cy="142483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56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-152399" y="3573041"/>
                <a:ext cx="12205852" cy="32433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Phương trình đường thẳng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𝜟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dạng: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𝜟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tiếp tuyến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400" b="1" dirty="0">
                    <a:latin typeface="SymbolPS"/>
                    <a:ea typeface="Times New Roman" panose="02020603050405020304" pitchFamily="18" charset="0"/>
                    <a:sym typeface="SymbolPS"/>
                  </a:rPr>
                  <a:t></a:t>
                </a: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ệ phương trình sau có nghiệm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𝒌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𝒌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d>
                      <m:dPr>
                        <m:begChr m:val="["/>
                        <m:endChr m:val="]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(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 bài toán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đồng thờ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ác nhau, tức là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hân biệt thỏa mãn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ác </a:t>
                </a:r>
                <a:r>
                  <a:rPr lang="vi-VN" sz="2400" b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u</a:t>
                </a:r>
                <a:r>
                  <a:rPr lang="vi-VN" sz="2400" b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399" y="3573041"/>
                <a:ext cx="12205852" cy="3243388"/>
              </a:xfrm>
              <a:prstGeom prst="rect">
                <a:avLst/>
              </a:prstGeom>
              <a:blipFill rotWithShape="1">
                <a:blip r:embed="rId8"/>
                <a:stretch>
                  <a:fillRect t="-752" r="-749" b="-3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99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1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2846353"/>
            <a:ext cx="11762945" cy="4010285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-78018"/>
            <a:ext cx="12304740" cy="1165839"/>
            <a:chOff x="231432" y="1863332"/>
            <a:chExt cx="23692914" cy="2324376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318003"/>
              <a:chOff x="231432" y="1647866"/>
              <a:chExt cx="23120186" cy="23180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682538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4220" y="1653395"/>
                  <a:ext cx="2238404" cy="11045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/>
                <p:cNvSpPr/>
                <p:nvPr/>
              </p:nvSpPr>
              <p:spPr>
                <a:xfrm>
                  <a:off x="4040187" y="1863332"/>
                  <a:ext cx="19884159" cy="22871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ố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Tìm trên đường thẳng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𝒅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𝟒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các điểm mà từ đó kẻ được đúng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tiếp tuyến với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0187" y="1863332"/>
                  <a:ext cx="19884159" cy="228718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95" b="-1063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232322"/>
            <a:ext cx="5339101" cy="784005"/>
            <a:chOff x="1458731" y="6334162"/>
            <a:chExt cx="13701934" cy="123453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1559049" y="6334162"/>
                  <a:ext cx="13601616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−1;4)</m:t>
                      </m:r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7;4</m:t>
                          </m:r>
                        </m:e>
                      </m:d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2;4)</m:t>
                      </m:r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9049" y="6334162"/>
                  <a:ext cx="13601616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73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216556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−1;4)</m:t>
                      </m:r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7;4</m:t>
                          </m:r>
                        </m:e>
                      </m:d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9;4)</m:t>
                      </m:r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en-US" sz="2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47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102443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−2;4)</m:t>
                      </m:r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5;4</m:t>
                          </m:r>
                        </m:e>
                      </m:d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2;4)</m:t>
                      </m:r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</a:t>
                  </a:r>
                  <a:r>
                    <a:rPr lang="vi-VN" sz="2800" b="1" dirty="0">
                      <a:solidFill>
                        <a:schemeClr val="bg1"/>
                      </a:solidFill>
                    </a:rPr>
                    <a:t>	</a:t>
                  </a:r>
                  <a:endParaRPr lang="vi-VN" sz="28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64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102443"/>
            <a:ext cx="5359563" cy="712415"/>
            <a:chOff x="1458731" y="6334162"/>
            <a:chExt cx="13782856" cy="142483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5" y="6334162"/>
                  <a:ext cx="13101202" cy="142483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−1;4)</m:t>
                      </m:r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vi-VN" sz="28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4</m:t>
                          </m:r>
                        </m:e>
                      </m:d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2;4)</m:t>
                      </m:r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vi-VN" sz="28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62"/>
                  <a:ext cx="13101202" cy="142483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56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-152399" y="3683403"/>
                <a:ext cx="12205852" cy="1698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400" b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1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ghiệm phân biệt, trong đó có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ghiệm bằng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TH2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kép khá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Vậy các điểm cần tìm là: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399" y="3683403"/>
                <a:ext cx="12205852" cy="1698414"/>
              </a:xfrm>
              <a:prstGeom prst="rect">
                <a:avLst/>
              </a:prstGeom>
              <a:blipFill rotWithShape="1">
                <a:blip r:embed="rId8"/>
                <a:stretch>
                  <a:fillRect t="-2867" b="-2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40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6298093" y="2208517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 smtClean="0">
                <a:latin typeface="+mj-lt"/>
              </a:rPr>
              <a:t>D</a:t>
            </a:r>
            <a:endParaRPr lang="en-US" sz="30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8762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12" grpId="0"/>
      <p:bldP spid="4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3443206"/>
            <a:ext cx="11762945" cy="3413432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-78018"/>
            <a:ext cx="12304740" cy="1186938"/>
            <a:chOff x="231432" y="1863332"/>
            <a:chExt cx="23692914" cy="2366442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318003"/>
              <a:chOff x="231432" y="1647866"/>
              <a:chExt cx="23120186" cy="23180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682538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4220" y="1653395"/>
                  <a:ext cx="2238404" cy="11045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/>
                <p:cNvSpPr/>
                <p:nvPr/>
              </p:nvSpPr>
              <p:spPr>
                <a:xfrm>
                  <a:off x="3098258" y="1863332"/>
                  <a:ext cx="20826088" cy="2366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</a:t>
                  </a:r>
                  <a:r>
                    <a:rPr lang="es-ES" sz="2800" b="1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ố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ìm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rên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ường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ẳng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𝒅</m:t>
                          </m:r>
                        </m:e>
                      </m:d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ác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iểm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mà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ừ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ó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ẻ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ược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iếp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uyến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phân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iệt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ới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ồ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ị</a:t>
                  </a:r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8258" y="1863332"/>
                  <a:ext cx="20826088" cy="236644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82" b="-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108921"/>
            <a:ext cx="5359563" cy="1067350"/>
            <a:chOff x="1458731" y="6139847"/>
            <a:chExt cx="13754446" cy="168070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1559049" y="6139847"/>
                  <a:ext cx="13654128" cy="168070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vi-VN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𝑀</m:t>
                      </m:r>
                      <m:d>
                        <m:dPr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vi-VN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2</m:t>
                          </m:r>
                        </m:e>
                      </m:d>
                      <m:r>
                        <a:rPr lang="vi-VN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vi-VN" sz="24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pt-BR" sz="24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ới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lt;−2∨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vi-VN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vi-VN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≠2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vi-VN" sz="24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	</a:t>
                  </a:r>
                  <a:r>
                    <a:rPr lang="vi-VN" sz="2400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9049" y="6139847"/>
                  <a:ext cx="13654128" cy="168070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2513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216556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𝑀</m:t>
                      </m:r>
                      <m:d>
                        <m:dPr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2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pt-BR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với </a:t>
                  </a: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−7</m:t>
                      </m:r>
                    </m:oMath>
                  </a14:m>
                  <a:r>
                    <a:rPr lang="vi-VN" sz="28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r>
                    <a:rPr lang="vi-VN" sz="2800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en-US" sz="2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47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465060"/>
            <a:ext cx="5488435" cy="978145"/>
            <a:chOff x="1458731" y="6334161"/>
            <a:chExt cx="14085176" cy="142483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40352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𝑀</m:t>
                      </m:r>
                      <m:d>
                        <m:dPr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vi-VN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2</m:t>
                          </m:r>
                        </m:e>
                      </m:d>
                      <m:r>
                        <a:rPr lang="vi-VN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pt-BR" sz="24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với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400" i="1" smtClean="0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lt;−3∨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vi-VN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vi-VN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≠2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vi-VN" sz="2800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vi-VN" sz="28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40352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208517"/>
            <a:ext cx="5648023" cy="968959"/>
            <a:chOff x="1458731" y="5821074"/>
            <a:chExt cx="13782856" cy="193791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5821074"/>
                  <a:ext cx="13101203" cy="1937918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𝑴</m:t>
                      </m:r>
                      <m:d>
                        <m:dPr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𝒅</m:t>
                      </m:r>
                    </m:oMath>
                  </a14:m>
                  <a:r>
                    <a:rPr lang="pt-BR"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với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lt;−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∨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vi-VN" sz="2400" b="1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vi-VN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  <m:e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≠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vi-VN"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vi-VN" sz="28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5821074"/>
                  <a:ext cx="13101203" cy="193791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-152399" y="3683403"/>
                <a:ext cx="12205852" cy="2818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pt-BR" sz="2400" b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    Gọi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∈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 đường thẳng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𝜟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dạng: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𝜟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tiếp tuyến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pt-BR" sz="2400" b="1" dirty="0">
                    <a:latin typeface="Symbol" panose="05050102010706020507" pitchFamily="18" charset="2"/>
                    <a:ea typeface="Times New Roman" panose="02020603050405020304" pitchFamily="18" charset="0"/>
                  </a:rPr>
                  <a:t>&lt;=&gt;</a:t>
                </a:r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ệ phương trình sau có nghiệm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sSup>
                              <m:s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𝒌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m:rPr>
                                <m:nor/>
                              </m:rPr>
                              <a:rPr lang="vi-VN" sz="24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 </m:t>
                            </m:r>
                            <m:r>
                              <a:rPr lang="vi-VN" sz="24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vi-VN" sz="24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𝟔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𝒌</m:t>
                            </m:r>
                            <m:r>
                              <m:rPr>
                                <m:nor/>
                              </m:rPr>
                              <a:rPr lang="vi-VN" sz="24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       </m:t>
                            </m:r>
                            <m:r>
                              <a:rPr lang="vi-VN" sz="24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4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pt-BR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Thay  </a:t>
                </a:r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  ta </a:t>
                </a:r>
                <a:r>
                  <a:rPr lang="pt-BR" sz="2400" b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pt-BR" sz="2400" b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pt-BR" sz="2400" b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d>
                      <m:dPr>
                        <m:begChr m:val="["/>
                        <m:endChr m:val="]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(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endParaRPr lang="fr-FR" sz="2400" b="1" dirty="0" smtClean="0"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fr-FR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pt-BR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399" y="3683403"/>
                <a:ext cx="12205852" cy="2818657"/>
              </a:xfrm>
              <a:prstGeom prst="rect">
                <a:avLst/>
              </a:prstGeom>
              <a:blipFill rotWithShape="1">
                <a:blip r:embed="rId8"/>
                <a:stretch>
                  <a:fillRect t="-1728" b="-3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784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1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3443206"/>
            <a:ext cx="11762945" cy="3413432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-78018"/>
            <a:ext cx="12304740" cy="1186938"/>
            <a:chOff x="231432" y="1863332"/>
            <a:chExt cx="23692914" cy="2366442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318003"/>
              <a:chOff x="231432" y="1647866"/>
              <a:chExt cx="23120186" cy="23180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682538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4220" y="1653395"/>
                  <a:ext cx="2238404" cy="11045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/>
                <p:cNvSpPr/>
                <p:nvPr/>
              </p:nvSpPr>
              <p:spPr>
                <a:xfrm>
                  <a:off x="3098258" y="1863332"/>
                  <a:ext cx="20826088" cy="2366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</a:t>
                  </a:r>
                  <a:r>
                    <a:rPr lang="es-ES" sz="2800" b="1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ố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ìm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rên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ường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ẳng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𝒅</m:t>
                          </m:r>
                        </m:e>
                      </m:d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ác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iểm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mà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ừ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ó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ẻ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ược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iếp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uyến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phân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iệt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ới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ồ</a:t>
                  </a:r>
                  <a:r>
                    <a:rPr lang="es-E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ị</a:t>
                  </a:r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8258" y="1863332"/>
                  <a:ext cx="20826088" cy="236644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82" b="-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108921"/>
            <a:ext cx="5359563" cy="1067350"/>
            <a:chOff x="1458731" y="6139847"/>
            <a:chExt cx="13754446" cy="168070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1559049" y="6139847"/>
                  <a:ext cx="13654128" cy="168070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vi-VN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𝑀</m:t>
                      </m:r>
                      <m:d>
                        <m:dPr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vi-VN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2</m:t>
                          </m:r>
                        </m:e>
                      </m:d>
                      <m:r>
                        <a:rPr lang="vi-VN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vi-VN" sz="24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pt-BR" sz="24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ới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4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lt;−2∨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vi-VN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vi-VN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≠2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vi-VN" sz="24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	</a:t>
                  </a:r>
                  <a:r>
                    <a:rPr lang="vi-VN" sz="2400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9049" y="6139847"/>
                  <a:ext cx="13654128" cy="168070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2513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216556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𝑀</m:t>
                      </m:r>
                      <m:d>
                        <m:dPr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2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pt-BR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với </a:t>
                  </a: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−7</m:t>
                      </m:r>
                    </m:oMath>
                  </a14:m>
                  <a:r>
                    <a:rPr lang="vi-VN" sz="28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r>
                    <a:rPr lang="vi-VN" sz="2800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en-US" sz="2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47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465060"/>
            <a:ext cx="5488435" cy="978145"/>
            <a:chOff x="1458731" y="6334161"/>
            <a:chExt cx="14085176" cy="142483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40352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𝑀</m:t>
                      </m:r>
                      <m:d>
                        <m:dPr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vi-VN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2</m:t>
                          </m:r>
                        </m:e>
                      </m:d>
                      <m:r>
                        <a:rPr lang="vi-VN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pt-BR" sz="24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với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400" i="1" smtClean="0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lt;−3∨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vi-VN" sz="24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vi-VN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≠2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vi-VN" sz="2800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vi-VN" sz="28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40352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208517"/>
            <a:ext cx="5648023" cy="968959"/>
            <a:chOff x="1458731" y="5821074"/>
            <a:chExt cx="13782856" cy="193791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5821074"/>
                  <a:ext cx="13101203" cy="1937918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𝑴</m:t>
                      </m:r>
                      <m:d>
                        <m:dPr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𝒅</m:t>
                      </m:r>
                    </m:oMath>
                  </a14:m>
                  <a:r>
                    <a:rPr lang="pt-BR"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với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lt;−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∨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vi-VN" sz="2400" b="1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vi-VN" sz="24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  <m:e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≠</m:t>
                              </m:r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vi-VN"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vi-VN" sz="28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5821074"/>
                  <a:ext cx="13101203" cy="193791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-152399" y="3951425"/>
                <a:ext cx="12205852" cy="2716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pt-BR" sz="2400" b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ẻ đượ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tuyến đến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ệ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hân biệt đồng thờ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ác nhau 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hai nghiệm phân biệt khá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có giá trị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ỏa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ác nhau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𝜟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𝒇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≠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lt;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∨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≠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pt-BR" sz="2400" b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pt-BR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lt;−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∨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vi-VN" sz="24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vi-VN" sz="2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≠</m:t>
                            </m:r>
                            <m:r>
                              <a:rPr lang="vi-VN" sz="2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thể kẻ đượ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tuyến </a:t>
                </a:r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399" y="3951425"/>
                <a:ext cx="12205852" cy="2716641"/>
              </a:xfrm>
              <a:prstGeom prst="rect">
                <a:avLst/>
              </a:prstGeom>
              <a:blipFill rotWithShape="1">
                <a:blip r:embed="rId8"/>
                <a:stretch>
                  <a:fillRect t="-1794" r="-7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40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6298093" y="2528761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 smtClean="0">
                <a:latin typeface="+mj-lt"/>
              </a:rPr>
              <a:t>D</a:t>
            </a:r>
            <a:endParaRPr lang="en-US" sz="30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0143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12" grpId="0"/>
      <p:bldP spid="4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3443206"/>
            <a:ext cx="11762945" cy="3413432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-78018"/>
            <a:ext cx="12304740" cy="1636035"/>
            <a:chOff x="231432" y="1863332"/>
            <a:chExt cx="23692914" cy="2701185"/>
          </a:xfrm>
        </p:grpSpPr>
        <p:grpSp>
          <p:nvGrpSpPr>
            <p:cNvPr id="21" name="Group 20"/>
            <p:cNvGrpSpPr/>
            <p:nvPr/>
          </p:nvGrpSpPr>
          <p:grpSpPr>
            <a:xfrm>
              <a:off x="231432" y="1869705"/>
              <a:ext cx="23120186" cy="2448156"/>
              <a:chOff x="231432" y="1647866"/>
              <a:chExt cx="23120186" cy="24481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31432" y="18126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54220" y="1653395"/>
                  <a:ext cx="2238404" cy="11045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/>
                <p:cNvSpPr/>
                <p:nvPr/>
              </p:nvSpPr>
              <p:spPr>
                <a:xfrm>
                  <a:off x="534987" y="1863332"/>
                  <a:ext cx="23389359" cy="27011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</a:t>
                  </a:r>
                  <a:r>
                    <a:rPr lang="es-ES" sz="2400" b="1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</a:t>
                  </a:r>
                  <a:r>
                    <a:rPr lang="es-ES" sz="24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s-ES"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4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ố</a:t>
                  </a:r>
                  <a:r>
                    <a:rPr lang="es-ES"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</m:t>
                      </m:r>
                      <m:sSup>
                        <m:sSupPr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(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(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𝟒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vi-VN"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nl-NL"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ó đồ thị là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vi-VN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nl-NL"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r>
                    <a:rPr lang="es-ES"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s-ES" sz="24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ìm</a:t>
                  </a:r>
                  <a:r>
                    <a:rPr lang="es-ES"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nl-NL"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ác giá trị </a:t>
                  </a:r>
                  <a14:m>
                    <m:oMath xmlns:m="http://schemas.openxmlformats.org/officeDocument/2006/math"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</m:t>
                      </m:r>
                    </m:oMath>
                  </a14:m>
                  <a:r>
                    <a:rPr lang="nl-NL"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sao cho trên đồ thị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vi-VN" sz="2400" b="1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vi-VN" sz="2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𝒎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nl-NL"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tồn tại một điểm duy nhất có hoành độ âm mà tiếp tuyến tại đó vuông góc với đường thẳ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𝒅</m:t>
                          </m:r>
                        </m:e>
                      </m:d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vi-VN" sz="24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987" y="1863332"/>
                  <a:ext cx="23389359" cy="270118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50" b="-334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424241"/>
            <a:ext cx="5359563" cy="1067350"/>
            <a:chOff x="1458731" y="6139847"/>
            <a:chExt cx="13754446" cy="168070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1559049" y="6139847"/>
                  <a:ext cx="13654128" cy="168070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vi-VN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12</m:t>
                      </m:r>
                    </m:oMath>
                  </a14:m>
                  <a:r>
                    <a:rPr lang="nl-NL" sz="24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hoặc </a:t>
                  </a:r>
                  <a14:m>
                    <m:oMath xmlns:m="http://schemas.openxmlformats.org/officeDocument/2006/math">
                      <m:r>
                        <a:rPr lang="vi-VN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vi-VN" sz="2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f>
                        <m:fPr>
                          <m:ctrlPr>
                            <a:rPr lang="vi-VN" sz="2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vi-VN" sz="2400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9049" y="6139847"/>
                  <a:ext cx="13654128" cy="168070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500344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nl-NL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hoặc </a:t>
                  </a: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1</m:t>
                      </m:r>
                    </m:oMath>
                  </a14:m>
                  <a:r>
                    <a:rPr lang="vi-VN" sz="28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en-US" sz="2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46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543890"/>
            <a:ext cx="5488435" cy="978145"/>
            <a:chOff x="1458731" y="6334161"/>
            <a:chExt cx="14085176" cy="142483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40352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1</m:t>
                      </m:r>
                    </m:oMath>
                  </a14:m>
                  <a:r>
                    <a:rPr lang="nl-NL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hoặc </a:t>
                  </a:r>
                  <a14:m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f>
                        <m:fPr>
                          <m:ctrlPr>
                            <a:rPr lang="vi-VN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vi-VN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endParaRPr lang="vi-VN" sz="28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40352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523837"/>
            <a:ext cx="5648023" cy="968959"/>
            <a:chOff x="1458731" y="5821074"/>
            <a:chExt cx="13782856" cy="193791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5821074"/>
                  <a:ext cx="13101203" cy="1937918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&lt;0</m:t>
                        </m:r>
                        <m:r>
                          <m:rPr>
                            <m:nor/>
                          </m:rPr>
                          <a:rPr lang="nl-NL" sz="24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nl-NL" sz="24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m:t>ho</m:t>
                        </m:r>
                        <m:r>
                          <m:rPr>
                            <m:nor/>
                          </m:rPr>
                          <a:rPr lang="nl-NL" sz="24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m:t>ặ</m:t>
                        </m:r>
                        <m:r>
                          <m:rPr>
                            <m:nor/>
                          </m:rPr>
                          <a:rPr lang="nl-NL" sz="24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nl-NL" sz="24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&gt;</m:t>
                        </m:r>
                        <m:f>
                          <m:fPr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vi-VN" sz="24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vi-VN" sz="28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5821074"/>
                  <a:ext cx="13101203" cy="193791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-152400" y="3683404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2800" b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-152399" y="3951425"/>
                <a:ext cx="12205852" cy="29643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e>
                    </m:d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s-ES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s-ES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s-ES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óc</a:t>
                </a:r>
                <a:r>
                  <a:rPr lang="es-ES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</a:t>
                </a:r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tuyến có hệ số gó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hoành độ tiếp điểm thì: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sSup>
                      <m:s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sSup>
                      <m:sSup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 bài toán,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đúng một nghiệm âm.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∗</m:t>
                        </m:r>
                      </m:e>
                    </m:d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ì dễ thấy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ghiệm là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Do đó để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một nghiệm âm th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den>
                    </m:f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vi-VN" sz="2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nl-NL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399" y="3951425"/>
                <a:ext cx="12205852" cy="2964338"/>
              </a:xfrm>
              <a:prstGeom prst="rect">
                <a:avLst/>
              </a:prstGeom>
              <a:blipFill rotWithShape="1">
                <a:blip r:embed="rId8"/>
                <a:stretch>
                  <a:fillRect b="-1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40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6313859" y="2812549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 smtClean="0">
                <a:latin typeface="+mj-lt"/>
              </a:rPr>
              <a:t>D</a:t>
            </a:r>
            <a:endParaRPr lang="en-US" sz="30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60508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12" grpId="0"/>
      <p:bldP spid="4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5987" y="1537936"/>
            <a:ext cx="11926984" cy="5248302"/>
            <a:chOff x="184495" y="3636275"/>
            <a:chExt cx="11926984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6984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902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76984" y="-5689"/>
            <a:ext cx="8640888" cy="1543625"/>
            <a:chOff x="534987" y="1869705"/>
            <a:chExt cx="16939269" cy="298453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984533"/>
              <a:chOff x="534987" y="1647866"/>
              <a:chExt cx="16781215" cy="29845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91150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6" y="1653394"/>
                  <a:ext cx="2278919" cy="10711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/>
                <p:cNvSpPr/>
                <p:nvPr/>
              </p:nvSpPr>
              <p:spPr>
                <a:xfrm>
                  <a:off x="1085010" y="1988481"/>
                  <a:ext cx="16389246" cy="2826597"/>
                </a:xfrm>
                <a:prstGeom prst="rect">
                  <a:avLst/>
                </a:prstGeom>
                <a:noFill/>
                <a:extLst/>
              </p:spPr>
              <p:txBody>
                <a:bodyPr wrap="square" rtlCol="0">
                  <a:spAutoFit/>
                </a:bodyPr>
                <a:lstStyle/>
                <a:p>
                  <a:pPr marL="450215" marR="0" indent="-450215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450215" algn="l"/>
                    </a:tabLst>
                  </a:pP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ìm m để đồ thị hàm số </a:t>
                  </a:r>
                  <a:endParaRPr lang="en-US" sz="2400" b="1" i="1" smtClean="0">
                    <a:latin typeface="Cambria Math" panose="02040503050406030204" pitchFamily="18" charset="0"/>
                    <a:ea typeface="Times New Roman" panose="02020603050405020304" pitchFamily="18" charset="0"/>
                  </a:endParaRPr>
                </a:p>
                <a:p>
                  <a:pPr marL="450215" marR="0" indent="-450215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450215" algn="l"/>
                    </a:tabLst>
                  </a:pPr>
                  <a14:m>
                    <m:oMath xmlns:m="http://schemas.openxmlformats.org/officeDocument/2006/math"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𝒙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ó hai điểm cực trị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𝑩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ối xứng nhau qua đường thẳng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𝟓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</m:oMath>
                  </a14:m>
                  <a:endPara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5010" y="1988481"/>
                  <a:ext cx="16389246" cy="282659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4167" r="-1459" b="-10833"/>
                  </a:stretch>
                </a:blipFill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/>
          <p:cNvGrpSpPr/>
          <p:nvPr/>
        </p:nvGrpSpPr>
        <p:grpSpPr>
          <a:xfrm>
            <a:off x="8637247" y="30812"/>
            <a:ext cx="1822711" cy="932175"/>
            <a:chOff x="295025" y="1106599"/>
            <a:chExt cx="1504746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95025" y="1281968"/>
              <a:ext cx="490547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555154" y="1257598"/>
                  <a:ext cx="1151702" cy="6333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r>
                    <a:rPr lang="en-US" smtClean="0">
                      <a:solidFill>
                        <a:schemeClr val="bg1"/>
                      </a:solidFill>
                    </a:rPr>
                    <a:t>   </a:t>
                  </a:r>
                  <a:r>
                    <a:rPr lang="en-US" sz="2800" b="1">
                      <a:solidFill>
                        <a:schemeClr val="bg1"/>
                      </a:solidFill>
                    </a:rPr>
                    <a:t>m</a:t>
                  </a:r>
                  <a:r>
                    <a:rPr lang="en-US" sz="2800" b="1" smtClean="0">
                      <a:solidFill>
                        <a:schemeClr val="bg1"/>
                      </a:solidFill>
                    </a:rPr>
                    <a:t>=0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154" y="1257598"/>
                  <a:ext cx="1151702" cy="63334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10197778" y="30812"/>
            <a:ext cx="2178153" cy="1027629"/>
            <a:chOff x="241306" y="1106599"/>
            <a:chExt cx="1991118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11360" y="1298581"/>
              <a:ext cx="1421064" cy="574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000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200" b="1" i="0"/>
                <a:t> </a:t>
              </a:r>
              <a:r>
                <a:rPr lang="en-US" sz="3200" b="1" i="0" smtClean="0"/>
                <a:t>m=</a:t>
              </a:r>
              <a:r>
                <a:rPr lang="en-US" sz="2800" b="1" i="0" smtClean="0"/>
                <a:t>1</a:t>
              </a:r>
              <a:r>
                <a:rPr lang="en-US" sz="2800" b="1" i="0" smtClean="0"/>
                <a:t>.</a:t>
              </a:r>
              <a:endParaRPr lang="en-US" sz="2800" b="1" i="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560954" y="977496"/>
            <a:ext cx="2137808" cy="974375"/>
            <a:chOff x="241306" y="1006293"/>
            <a:chExt cx="1754446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99272" y="1236297"/>
              <a:ext cx="1296480" cy="6737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mtClean="0">
                  <a:solidFill>
                    <a:schemeClr val="bg1"/>
                  </a:solidFill>
                </a:rPr>
                <a:t> </a:t>
              </a:r>
              <a:r>
                <a:rPr lang="en-US" smtClean="0">
                  <a:solidFill>
                    <a:schemeClr val="bg1"/>
                  </a:solidFill>
                </a:rPr>
                <a:t>m=-1.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0197778" y="991671"/>
            <a:ext cx="1994221" cy="981173"/>
            <a:chOff x="241306" y="1106599"/>
            <a:chExt cx="1822980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99272" y="1244802"/>
              <a:ext cx="1365014" cy="569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000" b="1" smtClean="0">
                  <a:solidFill>
                    <a:schemeClr val="bg1"/>
                  </a:solidFill>
                </a:rPr>
                <a:t>   </a:t>
              </a:r>
              <a:r>
                <a:rPr lang="en-US" sz="3000" b="1" smtClean="0">
                  <a:solidFill>
                    <a:schemeClr val="bg1"/>
                  </a:solidFill>
                </a:rPr>
                <a:t>m=3.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78" name="Oval 77"/>
          <p:cNvSpPr/>
          <p:nvPr/>
        </p:nvSpPr>
        <p:spPr>
          <a:xfrm>
            <a:off x="8594855" y="227298"/>
            <a:ext cx="595390" cy="5735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smtClean="0"/>
              <a:t>A</a:t>
            </a:r>
            <a:endParaRPr lang="en-US" sz="3200" b="1" dirty="0"/>
          </a:p>
        </p:txBody>
      </p:sp>
      <p:sp>
        <p:nvSpPr>
          <p:cNvPr id="98" name="Action Button: Forward or Next 97">
            <a:hlinkClick r:id="rId5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09780" y="2249804"/>
                <a:ext cx="11882219" cy="36594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 1.</a:t>
                </a:r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Áp </a:t>
                </a:r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ụng công thức giải nhanh, ta có phương trình đi qua hai điểm cực trị cần lập là</a:t>
                </a: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𝟗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den>
                    </m:f>
                    <m:d>
                      <m:d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𝒄</m:t>
                        </m:r>
                      </m:e>
                    </m:d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𝒄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𝟗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den>
                    </m:f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 ra: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𝟗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𝟗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e>
                    </m:d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𝟗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vi-VN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ối xứng nhau qua đường thẳng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endParaRPr lang="vi-VN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Do bài toán chỉ có một đáp số nên </a:t>
                </a:r>
                <a:endParaRPr lang="en-US" sz="2800" b="1" i="1" smtClean="0"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ỏa mãn</a:t>
                </a: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80" y="2249804"/>
                <a:ext cx="11882219" cy="3659463"/>
              </a:xfrm>
              <a:prstGeom prst="rect">
                <a:avLst/>
              </a:prstGeom>
              <a:blipFill rotWithShape="1">
                <a:blip r:embed="rId6"/>
                <a:stretch>
                  <a:fillRect l="-1077" t="-1667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982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5987" y="1537936"/>
            <a:ext cx="11926984" cy="5248302"/>
            <a:chOff x="184495" y="3636275"/>
            <a:chExt cx="11926984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6984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902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76984" y="-5689"/>
            <a:ext cx="8584325" cy="1543625"/>
            <a:chOff x="534987" y="1869705"/>
            <a:chExt cx="16828385" cy="298453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984533"/>
              <a:chOff x="534987" y="1647866"/>
              <a:chExt cx="16781215" cy="29845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91150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6" y="1653394"/>
                  <a:ext cx="2278919" cy="10711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/>
                <p:cNvSpPr/>
                <p:nvPr/>
              </p:nvSpPr>
              <p:spPr>
                <a:xfrm>
                  <a:off x="974126" y="1953872"/>
                  <a:ext cx="16389246" cy="2826597"/>
                </a:xfrm>
                <a:prstGeom prst="rect">
                  <a:avLst/>
                </a:prstGeom>
                <a:noFill/>
                <a:extLst/>
              </p:spPr>
              <p:txBody>
                <a:bodyPr wrap="square" rtlCol="0">
                  <a:spAutoFit/>
                </a:bodyPr>
                <a:lstStyle/>
                <a:p>
                  <a:pPr marL="450215" marR="0" indent="-450215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450215" algn="l"/>
                    </a:tabLst>
                  </a:pP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ìm m để đồ thị hàm số </a:t>
                  </a:r>
                  <a:endParaRPr lang="en-US" sz="2400" b="1" i="1" smtClean="0">
                    <a:latin typeface="Cambria Math" panose="02040503050406030204" pitchFamily="18" charset="0"/>
                    <a:ea typeface="Times New Roman" panose="02020603050405020304" pitchFamily="18" charset="0"/>
                  </a:endParaRPr>
                </a:p>
                <a:p>
                  <a:pPr marL="450215" marR="0" indent="-450215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450215" algn="l"/>
                    </a:tabLst>
                  </a:pPr>
                  <a14:m>
                    <m:oMath xmlns:m="http://schemas.openxmlformats.org/officeDocument/2006/math"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𝒙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ó hai điểm cực trị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𝑩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ối xứng nhau qua đường thẳng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𝟓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</m:oMath>
                  </a14:m>
                  <a:endPara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4126" y="1953872"/>
                  <a:ext cx="16389246" cy="282659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4167" r="-1458" b="-10833"/>
                  </a:stretch>
                </a:blipFill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/>
          <p:cNvGrpSpPr/>
          <p:nvPr/>
        </p:nvGrpSpPr>
        <p:grpSpPr>
          <a:xfrm>
            <a:off x="8637247" y="30812"/>
            <a:ext cx="1822711" cy="932175"/>
            <a:chOff x="295025" y="1106599"/>
            <a:chExt cx="1504746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95025" y="1281968"/>
              <a:ext cx="490547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555154" y="1257598"/>
                  <a:ext cx="1151702" cy="6333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r>
                    <a:rPr lang="en-US" smtClean="0">
                      <a:solidFill>
                        <a:schemeClr val="bg1"/>
                      </a:solidFill>
                    </a:rPr>
                    <a:t>   </a:t>
                  </a:r>
                  <a:r>
                    <a:rPr lang="en-US" sz="2800" b="1">
                      <a:solidFill>
                        <a:schemeClr val="bg1"/>
                      </a:solidFill>
                    </a:rPr>
                    <a:t>m</a:t>
                  </a:r>
                  <a:r>
                    <a:rPr lang="en-US" sz="2800" b="1" smtClean="0">
                      <a:solidFill>
                        <a:schemeClr val="bg1"/>
                      </a:solidFill>
                    </a:rPr>
                    <a:t>=0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154" y="1257598"/>
                  <a:ext cx="1151702" cy="63334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10197778" y="30812"/>
            <a:ext cx="2178153" cy="1027629"/>
            <a:chOff x="241306" y="1106599"/>
            <a:chExt cx="1991118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11360" y="1298581"/>
              <a:ext cx="1421064" cy="574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000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200" b="1" i="0"/>
                <a:t> </a:t>
              </a:r>
              <a:r>
                <a:rPr lang="en-US" sz="3200" b="1" i="0" smtClean="0"/>
                <a:t>m=</a:t>
              </a:r>
              <a:r>
                <a:rPr lang="en-US" sz="2800" b="1" i="0" smtClean="0"/>
                <a:t>1</a:t>
              </a:r>
              <a:r>
                <a:rPr lang="en-US" sz="2800" b="1" i="0" smtClean="0"/>
                <a:t>.</a:t>
              </a:r>
              <a:endParaRPr lang="en-US" sz="2800" b="1" i="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560954" y="977496"/>
            <a:ext cx="2137808" cy="974375"/>
            <a:chOff x="241306" y="1006293"/>
            <a:chExt cx="1754446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99272" y="1236297"/>
              <a:ext cx="1296480" cy="6737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mtClean="0">
                  <a:solidFill>
                    <a:schemeClr val="bg1"/>
                  </a:solidFill>
                </a:rPr>
                <a:t> </a:t>
              </a:r>
              <a:r>
                <a:rPr lang="en-US" smtClean="0">
                  <a:solidFill>
                    <a:schemeClr val="bg1"/>
                  </a:solidFill>
                </a:rPr>
                <a:t>m=-1.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0197778" y="991671"/>
            <a:ext cx="1994221" cy="981173"/>
            <a:chOff x="241306" y="1106599"/>
            <a:chExt cx="1822980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99272" y="1244802"/>
              <a:ext cx="1365014" cy="569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000" b="1" smtClean="0">
                  <a:solidFill>
                    <a:schemeClr val="bg1"/>
                  </a:solidFill>
                </a:rPr>
                <a:t>   </a:t>
              </a:r>
              <a:r>
                <a:rPr lang="en-US" sz="3000" b="1" smtClean="0">
                  <a:solidFill>
                    <a:schemeClr val="bg1"/>
                  </a:solidFill>
                </a:rPr>
                <a:t>m=3.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98" name="Action Button: Forward or Next 97">
            <a:hlinkClick r:id="rId5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76984" y="1794752"/>
                <a:ext cx="12255513" cy="44684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Cách 2:</a:t>
                </a:r>
                <a:r>
                  <a:rPr lang="vi-VN" sz="2800" b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</a:t>
                </a:r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p>
                      <m:sSupPr>
                        <m:ctrlP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2800" b="1" i="1" smtClean="0"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⇔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𝟔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  <m:d>
                        <m:dPr>
                          <m:ctrlPr>
                            <a:rPr lang="vi-VN" sz="28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vi-VN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 số có hai cực trị khi và chỉ khi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𝜟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d>
                      <m:d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vi-VN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 hai điểm cực trị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𝒎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endParaRPr lang="vi-VN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vi-VN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e>
                    </m:d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y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+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8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vi-VN" sz="28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vi-VN" sz="2800" b="1" i="1"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vi-VN" sz="28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vi-VN" sz="2800" b="1" i="1"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28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vi-VN" sz="28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vi-VN" sz="2800" b="1" i="1"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vi-VN" sz="28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  <m:d>
                              <m:dPr>
                                <m:ctrlPr>
                                  <a:rPr lang="vi-VN" sz="28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vi-VN" sz="2800" b="1" i="1"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28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vi-VN" sz="28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vi-VN" sz="28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𝒎</m:t>
                                </m:r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𝟔</m:t>
                                </m:r>
                              </m:num>
                              <m:den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vi-VN" sz="28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vi-VN" sz="28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𝒎</m:t>
                                </m:r>
                              </m:num>
                              <m:den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vi-VN" sz="28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𝒎</m:t>
                                </m:r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𝟔</m:t>
                                </m:r>
                              </m:num>
                              <m:den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vi-VN" sz="28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vi-VN" sz="28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𝒎</m:t>
                                </m:r>
                              </m:num>
                              <m:den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vi-VN" sz="28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vi-VN" sz="2800" b="1" i="1"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vi-VN" sz="28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  <m:sSub>
                                  <m:sSubPr>
                                    <m:ctrlPr>
                                      <a:rPr lang="vi-VN" sz="2800" b="1" i="1"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28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vi-VN" sz="28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vi-VN" sz="2800" b="1" i="1"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vi-VN" sz="28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  <m:d>
                              <m:dPr>
                                <m:ctrlPr>
                                  <a:rPr lang="vi-VN" sz="28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vi-VN" sz="2800" b="1" i="1"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28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vi-VN" sz="28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vi-VN" sz="28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𝒎</m:t>
                                </m:r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𝟔</m:t>
                                </m:r>
                              </m:num>
                              <m:den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vi-VN" sz="28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vi-VN" sz="28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𝒎</m:t>
                                </m:r>
                              </m:num>
                              <m:den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vi-VN" sz="28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𝒎</m:t>
                                </m:r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𝟔</m:t>
                                </m:r>
                              </m:num>
                              <m:den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vi-VN" sz="28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vi-VN" sz="2800" b="1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𝒎</m:t>
                                </m:r>
                              </m:num>
                              <m:den>
                                <m:r>
                                  <a:rPr lang="vi-VN" sz="28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vi-VN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 ra phương trình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vi-VN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4" y="1794752"/>
                <a:ext cx="12255513" cy="4468467"/>
              </a:xfrm>
              <a:prstGeom prst="rect">
                <a:avLst/>
              </a:prstGeom>
              <a:blipFill rotWithShape="1">
                <a:blip r:embed="rId6"/>
                <a:stretch>
                  <a:fillRect l="-1045" t="-1091" b="-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7954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5987" y="1537936"/>
            <a:ext cx="11926984" cy="5248302"/>
            <a:chOff x="184495" y="3636275"/>
            <a:chExt cx="11926984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6984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902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76984" y="-5689"/>
            <a:ext cx="8600091" cy="1543625"/>
            <a:chOff x="534987" y="1869705"/>
            <a:chExt cx="16859292" cy="298453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984533"/>
              <a:chOff x="534987" y="1647866"/>
              <a:chExt cx="16781215" cy="29845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91150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6" y="1653394"/>
                  <a:ext cx="2278919" cy="10711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/>
                <p:cNvSpPr/>
                <p:nvPr/>
              </p:nvSpPr>
              <p:spPr>
                <a:xfrm>
                  <a:off x="1005033" y="1930139"/>
                  <a:ext cx="16389246" cy="2826597"/>
                </a:xfrm>
                <a:prstGeom prst="rect">
                  <a:avLst/>
                </a:prstGeom>
                <a:noFill/>
                <a:extLst/>
              </p:spPr>
              <p:txBody>
                <a:bodyPr wrap="square" rtlCol="0">
                  <a:spAutoFit/>
                </a:bodyPr>
                <a:lstStyle/>
                <a:p>
                  <a:pPr marL="450215" marR="0" indent="-450215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450215" algn="l"/>
                    </a:tabLst>
                  </a:pPr>
                  <a:r>
                    <a:rPr lang="en-US" sz="280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ìm m để đồ thị hàm số </a:t>
                  </a:r>
                  <a:endParaRPr lang="en-US" sz="2400" b="1" i="1" smtClean="0">
                    <a:latin typeface="Cambria Math" panose="02040503050406030204" pitchFamily="18" charset="0"/>
                    <a:ea typeface="Times New Roman" panose="02020603050405020304" pitchFamily="18" charset="0"/>
                  </a:endParaRPr>
                </a:p>
                <a:p>
                  <a:pPr marL="450215" marR="0" indent="-450215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450215" algn="l"/>
                    </a:tabLst>
                  </a:pPr>
                  <a14:m>
                    <m:oMath xmlns:m="http://schemas.openxmlformats.org/officeDocument/2006/math"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vi-VN" sz="2400" b="1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2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𝒎𝒙</m:t>
                      </m:r>
                      <m:r>
                        <a:rPr lang="vi-VN" sz="2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ó hai điểm cực trị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𝑩</m:t>
                      </m:r>
                    </m:oMath>
                  </a14:m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vi-VN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ối xứng nhau qua đường thẳng 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𝒙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𝒚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𝟓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28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</m:oMath>
                  </a14:m>
                  <a:endPara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5033" y="1930139"/>
                  <a:ext cx="16389246" cy="282659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4167" r="-1459" b="-10833"/>
                  </a:stretch>
                </a:blipFill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/>
          <p:cNvGrpSpPr/>
          <p:nvPr/>
        </p:nvGrpSpPr>
        <p:grpSpPr>
          <a:xfrm>
            <a:off x="8637247" y="30812"/>
            <a:ext cx="1822711" cy="932175"/>
            <a:chOff x="295025" y="1106599"/>
            <a:chExt cx="1504746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95025" y="1281968"/>
              <a:ext cx="490547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555154" y="1257598"/>
                  <a:ext cx="1151702" cy="6333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r>
                    <a:rPr lang="en-US" smtClean="0">
                      <a:solidFill>
                        <a:schemeClr val="bg1"/>
                      </a:solidFill>
                    </a:rPr>
                    <a:t>   </a:t>
                  </a:r>
                  <a:r>
                    <a:rPr lang="en-US" sz="2800" b="1">
                      <a:solidFill>
                        <a:schemeClr val="bg1"/>
                      </a:solidFill>
                    </a:rPr>
                    <a:t>m</a:t>
                  </a:r>
                  <a:r>
                    <a:rPr lang="en-US" sz="2800" b="1" smtClean="0">
                      <a:solidFill>
                        <a:schemeClr val="bg1"/>
                      </a:solidFill>
                    </a:rPr>
                    <a:t>=0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154" y="1257598"/>
                  <a:ext cx="1151702" cy="63334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10197778" y="30812"/>
            <a:ext cx="2178153" cy="1027629"/>
            <a:chOff x="241306" y="1106599"/>
            <a:chExt cx="1991118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11360" y="1298581"/>
              <a:ext cx="1421064" cy="5745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000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200" b="1" i="0"/>
                <a:t> </a:t>
              </a:r>
              <a:r>
                <a:rPr lang="en-US" sz="3200" b="1" i="0" smtClean="0"/>
                <a:t>m=</a:t>
              </a:r>
              <a:r>
                <a:rPr lang="en-US" sz="2800" b="1" i="0" smtClean="0"/>
                <a:t>1</a:t>
              </a:r>
              <a:r>
                <a:rPr lang="en-US" sz="2800" b="1" i="0" smtClean="0"/>
                <a:t>.</a:t>
              </a:r>
              <a:endParaRPr lang="en-US" sz="2800" b="1" i="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560954" y="977496"/>
            <a:ext cx="2137808" cy="974375"/>
            <a:chOff x="241306" y="1006293"/>
            <a:chExt cx="1754446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99272" y="1236297"/>
              <a:ext cx="1296480" cy="6737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mtClean="0">
                  <a:solidFill>
                    <a:schemeClr val="bg1"/>
                  </a:solidFill>
                </a:rPr>
                <a:t> </a:t>
              </a:r>
              <a:r>
                <a:rPr lang="en-US" smtClean="0">
                  <a:solidFill>
                    <a:schemeClr val="bg1"/>
                  </a:solidFill>
                </a:rPr>
                <a:t>m=-1.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0197778" y="991671"/>
            <a:ext cx="1994221" cy="981173"/>
            <a:chOff x="241306" y="1106599"/>
            <a:chExt cx="1822980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99272" y="1244802"/>
              <a:ext cx="1365014" cy="569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sz="3000" b="1" smtClean="0">
                  <a:solidFill>
                    <a:schemeClr val="bg1"/>
                  </a:solidFill>
                </a:rPr>
                <a:t>   </a:t>
              </a:r>
              <a:r>
                <a:rPr lang="en-US" sz="3000" b="1" smtClean="0">
                  <a:solidFill>
                    <a:schemeClr val="bg1"/>
                  </a:solidFill>
                </a:rPr>
                <a:t>m=3.</a:t>
              </a:r>
              <a:endParaRPr lang="en-US" sz="3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78" name="Oval 77"/>
          <p:cNvSpPr/>
          <p:nvPr/>
        </p:nvSpPr>
        <p:spPr>
          <a:xfrm>
            <a:off x="8594855" y="227298"/>
            <a:ext cx="595390" cy="5735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smtClean="0"/>
              <a:t>A</a:t>
            </a:r>
            <a:endParaRPr lang="en-US" sz="3200" b="1" dirty="0"/>
          </a:p>
        </p:txBody>
      </p:sp>
      <p:sp>
        <p:nvSpPr>
          <p:cNvPr id="98" name="Action Button: Forward or Next 97">
            <a:hlinkClick r:id="rId5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09780" y="2249804"/>
                <a:ext cx="11882219" cy="34736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 </a:t>
                </a:r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 viết lại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ối xứng nhau qua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 thỏa mãn điều kiên cần là</a:t>
                </a: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 số có dạng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 hai điểm cực trị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 </a:t>
                </a:r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 trung điểm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vi-VN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</m:oMath>
                </a14:m>
                <a:endParaRPr lang="vi-VN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giá trị </a:t>
                </a:r>
                <a14:m>
                  <m:oMath xmlns:m="http://schemas.openxmlformats.org/officeDocument/2006/math"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 đáp số của bài toán</a:t>
                </a:r>
                <a:r>
                  <a:rPr lang="vi-VN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800" b="1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 TN: Thử vớigiá tri m tương ứng .</a:t>
                </a:r>
                <a:endParaRPr lang="vi-VN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80" y="2249804"/>
                <a:ext cx="11882219" cy="3473643"/>
              </a:xfrm>
              <a:prstGeom prst="rect">
                <a:avLst/>
              </a:prstGeom>
              <a:blipFill rotWithShape="1">
                <a:blip r:embed="rId6"/>
                <a:stretch>
                  <a:fillRect l="-1077" b="-4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9206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243" y="909848"/>
            <a:ext cx="112614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828800" algn="l"/>
                <a:tab pos="3657600" algn="l"/>
                <a:tab pos="5200650" algn="l"/>
              </a:tabLst>
            </a:pPr>
            <a:r>
              <a:rPr lang="en-US" sz="3200" b="1" dirty="0">
                <a:solidFill>
                  <a:srgbClr val="0000CC"/>
                </a:solidFill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3200" b="1" u="sng" dirty="0" err="1">
                <a:solidFill>
                  <a:srgbClr val="0000CC"/>
                </a:solidFill>
                <a:ea typeface="Times New Roman" panose="02020603050405020304" pitchFamily="18" charset="0"/>
              </a:rPr>
              <a:t>Dạng</a:t>
            </a:r>
            <a:r>
              <a:rPr lang="en-US" sz="3200" b="1" u="sng" dirty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u="sng" dirty="0">
                <a:solidFill>
                  <a:srgbClr val="C00000"/>
                </a:solidFill>
                <a:ea typeface="Times New Roman" panose="02020603050405020304" pitchFamily="18" charset="0"/>
                <a:sym typeface="Wingdings 2" panose="05020102010507070707" pitchFamily="18" charset="2"/>
              </a:rPr>
              <a:t></a:t>
            </a:r>
            <a:r>
              <a:rPr lang="en-US" sz="3200" b="1" dirty="0">
                <a:solidFill>
                  <a:srgbClr val="0000CC"/>
                </a:solidFill>
                <a:ea typeface="Times New Roman" panose="02020603050405020304" pitchFamily="18" charset="0"/>
              </a:rPr>
              <a:t>: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iện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luận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nghiệm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phương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trình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ậc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a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ằng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đồ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thị</a:t>
            </a:r>
            <a:endParaRPr lang="en-US" sz="3200" dirty="0">
              <a:effectLst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-98473" y="1595354"/>
                <a:ext cx="12098216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3200" b="1" dirty="0" smtClean="0">
                    <a:solidFill>
                      <a:srgbClr val="0000CC"/>
                    </a:solidFill>
                    <a:ea typeface="Arial" panose="020B0604020202020204" pitchFamily="34" charset="0"/>
                  </a:rPr>
                  <a:t> 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ea typeface="Arial" panose="020B060402020202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ea typeface="Arial" panose="020B0604020202020204" pitchFamily="34" charset="0"/>
                  </a:rPr>
                  <a:t>.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Phương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pháp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giải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: </a:t>
                </a:r>
                <a:endParaRPr lang="en-US" sz="3200" dirty="0">
                  <a:effectLst/>
                  <a:ea typeface="Times New Roman" panose="020206030504050203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𝑥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có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và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có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nl-NL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.</a:t>
                </a:r>
                <a:endParaRPr lang="en-US" sz="3200" dirty="0">
                  <a:effectLst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8473" y="1595354"/>
                <a:ext cx="12098216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554" t="-5447" b="-12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-1" y="3141200"/>
                <a:ext cx="12309231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0000CC"/>
                    </a:solidFill>
                    <a:ea typeface="Arial" panose="020B060402020202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nl-NL" sz="3200" dirty="0" smtClean="0">
                    <a:ea typeface="Times New Roman" panose="02020603050405020304" pitchFamily="18" charset="0"/>
                    <a:cs typeface="Chu Văn An (Uni)"/>
                  </a:rPr>
                  <a:t>Lập </a:t>
                </a:r>
                <a:r>
                  <a:rPr lang="nl-NL" sz="3200" dirty="0">
                    <a:ea typeface="Times New Roman" panose="02020603050405020304" pitchFamily="18" charset="0"/>
                    <a:cs typeface="Chu Văn An (Uni)"/>
                  </a:rPr>
                  <a:t>phương trình hoành độ giao điểm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nl-NL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:</a:t>
                </a:r>
                <a:endParaRPr lang="nl-NL" sz="3200" dirty="0" smtClean="0">
                  <a:effectLst/>
                  <a:ea typeface="Times New Roman" panose="02020603050405020304" pitchFamily="18" charset="0"/>
                  <a:cs typeface="Chu Văn An (Uni)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𝑥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srgbClr val="FF0000"/>
                          </a:solidFill>
                          <a:effectLst/>
                          <a:ea typeface="Times New Roman" panose="02020603050405020304" pitchFamily="18" charset="0"/>
                        </a:rPr>
                        <m:t>    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3200" dirty="0">
                  <a:effectLst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3141200"/>
                <a:ext cx="12309231" cy="1077218"/>
              </a:xfrm>
              <a:prstGeom prst="rect">
                <a:avLst/>
              </a:prstGeom>
              <a:blipFill rotWithShape="1">
                <a:blip r:embed="rId3"/>
                <a:stretch>
                  <a:fillRect t="-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48979" y="4267858"/>
            <a:ext cx="9886297" cy="614910"/>
            <a:chOff x="448979" y="3762882"/>
            <a:chExt cx="9886297" cy="6149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Rectangle 82"/>
                <p:cNvSpPr/>
                <p:nvPr/>
              </p:nvSpPr>
              <p:spPr>
                <a:xfrm>
                  <a:off x="448979" y="3762882"/>
                  <a:ext cx="4421339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</m:d>
                    </m:oMath>
                  </a14:m>
                  <a:r>
                    <a:rPr lang="fr-FR" sz="3200" dirty="0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r>
                    <a:rPr lang="fr-FR" sz="3200" dirty="0" err="1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và</a:t>
                  </a:r>
                  <a:r>
                    <a:rPr lang="fr-FR" sz="3200" dirty="0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en-US" sz="3200" dirty="0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r>
                    <a:rPr lang="fr-FR" sz="3200" dirty="0" err="1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có</a:t>
                  </a:r>
                  <a:r>
                    <a:rPr lang="fr-FR" sz="3200" dirty="0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r>
                    <a:rPr lang="fr-FR" sz="3200" dirty="0" err="1" smtClean="0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ba</a:t>
                  </a:r>
                  <a:r>
                    <a:rPr lang="fr-FR" sz="3200" dirty="0" smtClean="0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r>
                    <a:rPr lang="fr-FR" sz="3200" dirty="0" err="1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giao</a:t>
                  </a:r>
                  <a:r>
                    <a:rPr lang="fr-FR" sz="3200" dirty="0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r>
                    <a:rPr lang="fr-FR" sz="3200" dirty="0" err="1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điểm</a:t>
                  </a:r>
                  <a:r>
                    <a:rPr lang="fr-FR" sz="3200" dirty="0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endParaRPr lang="en-US" sz="3200" dirty="0"/>
                </a:p>
              </p:txBody>
            </p:sp>
          </mc:Choice>
          <mc:Fallback xmlns="">
            <p:sp>
              <p:nvSpPr>
                <p:cNvPr id="83" name="Rectangle 8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8979" y="3762882"/>
                  <a:ext cx="4421339" cy="58477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2500" r="-552" b="-34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4870318" y="3793017"/>
                  <a:ext cx="5464958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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sz="3200" i="1">
                              <a:effectLst/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fr-FR" sz="3200" dirty="0" err="1">
                      <a:effectLst/>
                      <a:ea typeface="Times New Roman" panose="02020603050405020304" pitchFamily="18" charset="0"/>
                      <a:cs typeface="Chu Văn An (Uni)"/>
                    </a:rPr>
                    <a:t>có</a:t>
                  </a:r>
                  <a:r>
                    <a:rPr lang="fr-FR" sz="3200" dirty="0"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r>
                    <a:rPr lang="fr-FR" sz="3200" dirty="0" err="1" smtClean="0">
                      <a:effectLst/>
                      <a:ea typeface="Times New Roman" panose="02020603050405020304" pitchFamily="18" charset="0"/>
                      <a:cs typeface="Chu Văn An (Uni)"/>
                    </a:rPr>
                    <a:t>ba</a:t>
                  </a:r>
                  <a:r>
                    <a:rPr lang="fr-FR" sz="3200" dirty="0" smtClean="0"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r>
                    <a:rPr lang="fr-FR" sz="3200" dirty="0" err="1">
                      <a:effectLst/>
                      <a:ea typeface="Times New Roman" panose="02020603050405020304" pitchFamily="18" charset="0"/>
                      <a:cs typeface="Chu Văn An (Uni)"/>
                    </a:rPr>
                    <a:t>nghiệm</a:t>
                  </a:r>
                  <a:r>
                    <a:rPr lang="fr-FR" sz="3200" dirty="0"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r>
                    <a:rPr lang="fr-FR" sz="3200" dirty="0" err="1">
                      <a:effectLst/>
                      <a:ea typeface="Times New Roman" panose="02020603050405020304" pitchFamily="18" charset="0"/>
                      <a:cs typeface="Chu Văn An (Uni)"/>
                    </a:rPr>
                    <a:t>phân</a:t>
                  </a:r>
                  <a:r>
                    <a:rPr lang="fr-FR" sz="3200" dirty="0"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r>
                    <a:rPr lang="fr-FR" sz="3200" dirty="0" err="1">
                      <a:effectLst/>
                      <a:ea typeface="Times New Roman" panose="02020603050405020304" pitchFamily="18" charset="0"/>
                      <a:cs typeface="Chu Văn An (Uni)"/>
                    </a:rPr>
                    <a:t>biệt</a:t>
                  </a:r>
                  <a:r>
                    <a:rPr lang="fr-FR" sz="3200" dirty="0"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endParaRPr lang="en-US" sz="3200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0318" y="3793017"/>
                  <a:ext cx="5464958" cy="58477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2500" r="-112" b="-34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861985" y="5014096"/>
                <a:ext cx="9481624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err="1" smtClean="0">
                    <a:effectLst/>
                  </a:rPr>
                  <a:t>Hoặc</a:t>
                </a:r>
                <a:r>
                  <a:rPr lang="en-US" sz="3200" dirty="0" smtClean="0">
                    <a:effectLst/>
                  </a:rPr>
                  <a:t> </a:t>
                </a:r>
                <a:r>
                  <a:rPr lang="en-US" sz="3200" dirty="0" err="1" smtClean="0">
                    <a:effectLst/>
                  </a:rPr>
                  <a:t>hàm</a:t>
                </a:r>
                <a:r>
                  <a:rPr lang="en-US" sz="3200" dirty="0" smtClean="0">
                    <a:effectLst/>
                  </a:rPr>
                  <a:t> </a:t>
                </a:r>
                <a:r>
                  <a:rPr lang="en-US" sz="3200" dirty="0" err="1" smtClean="0">
                    <a:effectLst/>
                  </a:rPr>
                  <a:t>số</a:t>
                </a:r>
                <a:r>
                  <a:rPr lang="en-US" sz="3200" dirty="0" smtClean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có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hai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điểm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cực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và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giá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cực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ái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dấu</a:t>
                </a:r>
                <a:endParaRPr lang="en-US" sz="32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985" y="5014096"/>
                <a:ext cx="9481624" cy="1077218"/>
              </a:xfrm>
              <a:prstGeom prst="rect">
                <a:avLst/>
              </a:prstGeom>
              <a:blipFill rotWithShape="1">
                <a:blip r:embed="rId6"/>
                <a:stretch>
                  <a:fillRect l="-1607" t="-6818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-31105" y="17912"/>
            <a:ext cx="12182161" cy="716607"/>
            <a:chOff x="9839" y="31560"/>
            <a:chExt cx="12182161" cy="716607"/>
          </a:xfrm>
        </p:grpSpPr>
        <p:sp>
          <p:nvSpPr>
            <p:cNvPr id="10" name="Rectangle 4">
              <a:extLst>
                <a:ext uri="{FF2B5EF4-FFF2-40B4-BE49-F238E27FC236}">
                  <a16:creationId xmlns="" xmlns:a16="http://schemas.microsoft.com/office/drawing/2014/main" id="{C747A885-F2D1-409F-9DDA-9CB0AA9B9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00" y="31560"/>
              <a:ext cx="12116100" cy="71660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  <a:ex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defTabSz="1828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6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839" y="180773"/>
              <a:ext cx="12182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 5</a:t>
              </a:r>
              <a:r>
                <a:rPr lang="en-US" sz="2400" b="1" smtClean="0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: </a:t>
              </a:r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BẬC BA</a:t>
              </a:r>
              <a:endPara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71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5" grpId="0"/>
      <p:bldP spid="56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891" y="909848"/>
            <a:ext cx="112614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828800" algn="l"/>
                <a:tab pos="3657600" algn="l"/>
                <a:tab pos="5200650" algn="l"/>
              </a:tabLst>
            </a:pPr>
            <a:r>
              <a:rPr lang="en-US" sz="3200" b="1" dirty="0">
                <a:solidFill>
                  <a:srgbClr val="0000CC"/>
                </a:solidFill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3200" b="1" u="sng" dirty="0" err="1">
                <a:solidFill>
                  <a:srgbClr val="0000CC"/>
                </a:solidFill>
                <a:ea typeface="Times New Roman" panose="02020603050405020304" pitchFamily="18" charset="0"/>
              </a:rPr>
              <a:t>Dạng</a:t>
            </a:r>
            <a:r>
              <a:rPr lang="en-US" sz="3200" b="1" u="sng" dirty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u="sng" dirty="0">
                <a:solidFill>
                  <a:srgbClr val="C00000"/>
                </a:solidFill>
                <a:ea typeface="Times New Roman" panose="02020603050405020304" pitchFamily="18" charset="0"/>
                <a:sym typeface="Wingdings 2" panose="05020102010507070707" pitchFamily="18" charset="2"/>
              </a:rPr>
              <a:t></a:t>
            </a:r>
            <a:r>
              <a:rPr lang="en-US" sz="3200" b="1" dirty="0">
                <a:solidFill>
                  <a:srgbClr val="0000CC"/>
                </a:solidFill>
                <a:ea typeface="Times New Roman" panose="02020603050405020304" pitchFamily="18" charset="0"/>
              </a:rPr>
              <a:t>: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iện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luận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nghiệm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phương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trình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ậc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a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ằng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đồ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thị</a:t>
            </a:r>
            <a:endParaRPr lang="en-US" sz="3200" dirty="0">
              <a:effectLst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-98473" y="1486170"/>
                <a:ext cx="12098216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3200" b="1" dirty="0" smtClean="0">
                    <a:solidFill>
                      <a:srgbClr val="0000CC"/>
                    </a:solidFill>
                    <a:ea typeface="Arial" panose="020B0604020202020204" pitchFamily="34" charset="0"/>
                  </a:rPr>
                  <a:t> 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ea typeface="Arial" panose="020B060402020202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ea typeface="Arial" panose="020B0604020202020204" pitchFamily="34" charset="0"/>
                  </a:rPr>
                  <a:t>.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Phương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pháp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giải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: </a:t>
                </a:r>
                <a:endParaRPr lang="en-US" sz="3200" dirty="0">
                  <a:effectLst/>
                  <a:ea typeface="Times New Roman" panose="020206030504050203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𝑥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có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và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có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nl-NL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.</a:t>
                </a:r>
                <a:endParaRPr lang="en-US" sz="3200" dirty="0">
                  <a:effectLst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8473" y="1486170"/>
                <a:ext cx="12098216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554" t="-5447" b="-12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-218372" y="3059312"/>
                <a:ext cx="12077218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0000CC"/>
                    </a:solidFill>
                    <a:ea typeface="Arial" panose="020B060402020202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nl-NL" sz="3200" dirty="0" smtClean="0">
                    <a:ea typeface="Times New Roman" panose="02020603050405020304" pitchFamily="18" charset="0"/>
                    <a:cs typeface="Chu Văn An (Uni)"/>
                  </a:rPr>
                  <a:t>Lập </a:t>
                </a:r>
                <a:r>
                  <a:rPr lang="nl-NL" sz="3200" dirty="0">
                    <a:ea typeface="Times New Roman" panose="02020603050405020304" pitchFamily="18" charset="0"/>
                    <a:cs typeface="Chu Văn An (Uni)"/>
                  </a:rPr>
                  <a:t>phương trình hoành độ giao điểm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nl-NL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:</a:t>
                </a:r>
                <a:endParaRPr lang="nl-NL" sz="3200" dirty="0" smtClean="0">
                  <a:effectLst/>
                  <a:ea typeface="Times New Roman" panose="02020603050405020304" pitchFamily="18" charset="0"/>
                  <a:cs typeface="Chu Văn An (Uni)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𝑥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srgbClr val="FF0000"/>
                          </a:solidFill>
                          <a:effectLst/>
                          <a:ea typeface="Times New Roman" panose="02020603050405020304" pitchFamily="18" charset="0"/>
                        </a:rPr>
                        <m:t>    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3200" dirty="0">
                  <a:effectLst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8372" y="3059312"/>
                <a:ext cx="12077218" cy="1077218"/>
              </a:xfrm>
              <a:prstGeom prst="rect">
                <a:avLst/>
              </a:prstGeom>
              <a:blipFill rotWithShape="1">
                <a:blip r:embed="rId3"/>
                <a:stretch>
                  <a:fillRect t="-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48979" y="4199618"/>
            <a:ext cx="8205324" cy="601262"/>
            <a:chOff x="448979" y="3762882"/>
            <a:chExt cx="8205324" cy="6012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Rectangle 82"/>
                <p:cNvSpPr/>
                <p:nvPr/>
              </p:nvSpPr>
              <p:spPr>
                <a:xfrm>
                  <a:off x="448979" y="3762882"/>
                  <a:ext cx="4515916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</m:d>
                    </m:oMath>
                  </a14:m>
                  <a:r>
                    <a:rPr lang="fr-FR" sz="3200" dirty="0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r>
                    <a:rPr lang="fr-FR" sz="3200" dirty="0" err="1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và</a:t>
                  </a:r>
                  <a:r>
                    <a:rPr lang="fr-FR" sz="3200" dirty="0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en-US" sz="3200" dirty="0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r>
                    <a:rPr lang="fr-FR" sz="3200" dirty="0" err="1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có</a:t>
                  </a:r>
                  <a:r>
                    <a:rPr lang="fr-FR" sz="3200" dirty="0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r>
                    <a:rPr lang="fr-FR" sz="3200" dirty="0" err="1" smtClean="0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hai</a:t>
                  </a:r>
                  <a:r>
                    <a:rPr lang="fr-FR" sz="3200" dirty="0" smtClean="0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r>
                    <a:rPr lang="fr-FR" sz="3200" dirty="0" err="1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giao</a:t>
                  </a:r>
                  <a:r>
                    <a:rPr lang="fr-FR" sz="3200" dirty="0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r>
                    <a:rPr lang="fr-FR" sz="3200" dirty="0" err="1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điểm</a:t>
                  </a:r>
                  <a:r>
                    <a:rPr lang="fr-FR" sz="3200" dirty="0">
                      <a:solidFill>
                        <a:srgbClr val="0000FF"/>
                      </a:solidFill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endParaRPr lang="en-US" sz="3200" dirty="0"/>
                </a:p>
              </p:txBody>
            </p:sp>
          </mc:Choice>
          <mc:Fallback xmlns="">
            <p:sp>
              <p:nvSpPr>
                <p:cNvPr id="83" name="Rectangle 8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8979" y="3762882"/>
                  <a:ext cx="4515916" cy="58477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2500" r="-541" b="-34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4870318" y="3779369"/>
                  <a:ext cx="3783985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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sz="3200" i="1">
                              <a:effectLst/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fr-FR" sz="3200" dirty="0" err="1">
                      <a:effectLst/>
                      <a:ea typeface="Times New Roman" panose="02020603050405020304" pitchFamily="18" charset="0"/>
                      <a:cs typeface="Chu Văn An (Uni)"/>
                    </a:rPr>
                    <a:t>có</a:t>
                  </a:r>
                  <a:r>
                    <a:rPr lang="fr-FR" sz="3200" dirty="0"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r>
                    <a:rPr lang="fr-FR" sz="3200" dirty="0" err="1" smtClean="0">
                      <a:effectLst/>
                      <a:ea typeface="Times New Roman" panose="02020603050405020304" pitchFamily="18" charset="0"/>
                      <a:cs typeface="Chu Văn An (Uni)"/>
                    </a:rPr>
                    <a:t>hai</a:t>
                  </a:r>
                  <a:r>
                    <a:rPr lang="fr-FR" sz="3200" dirty="0" smtClean="0">
                      <a:effectLst/>
                      <a:ea typeface="Times New Roman" panose="02020603050405020304" pitchFamily="18" charset="0"/>
                      <a:cs typeface="Chu Văn An (Uni)"/>
                    </a:rPr>
                    <a:t> </a:t>
                  </a:r>
                  <a:r>
                    <a:rPr lang="fr-FR" sz="3200" dirty="0" err="1" smtClean="0">
                      <a:effectLst/>
                      <a:ea typeface="Times New Roman" panose="02020603050405020304" pitchFamily="18" charset="0"/>
                      <a:cs typeface="Chu Văn An (Uni)"/>
                    </a:rPr>
                    <a:t>nghiệm</a:t>
                  </a:r>
                  <a:endParaRPr lang="en-US" sz="3200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0318" y="3779369"/>
                  <a:ext cx="3783985" cy="58477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2500" r="-3060" b="-34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861985" y="5041392"/>
                <a:ext cx="9481624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err="1" smtClean="0">
                    <a:effectLst/>
                  </a:rPr>
                  <a:t>Hoặc</a:t>
                </a:r>
                <a:r>
                  <a:rPr lang="en-US" sz="3200" dirty="0" smtClean="0">
                    <a:effectLst/>
                  </a:rPr>
                  <a:t> </a:t>
                </a:r>
                <a:r>
                  <a:rPr lang="en-US" sz="3200" dirty="0" err="1" smtClean="0">
                    <a:effectLst/>
                  </a:rPr>
                  <a:t>hàm</a:t>
                </a:r>
                <a:r>
                  <a:rPr lang="en-US" sz="3200" dirty="0" smtClean="0">
                    <a:effectLst/>
                  </a:rPr>
                  <a:t> </a:t>
                </a:r>
                <a:r>
                  <a:rPr lang="en-US" sz="3200" dirty="0" err="1" smtClean="0">
                    <a:effectLst/>
                  </a:rPr>
                  <a:t>số</a:t>
                </a:r>
                <a:r>
                  <a:rPr lang="en-US" sz="3200" dirty="0" smtClean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có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hai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điểm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cực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,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ong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đó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một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giá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cực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= </a:t>
                </a:r>
                <a:r>
                  <a:rPr lang="fr-FR" sz="3200" i="0" dirty="0" smtClean="0">
                    <a:effectLst/>
                    <a:latin typeface="+mj-lt"/>
                    <a:ea typeface="Times New Roman" panose="02020603050405020304" pitchFamily="18" charset="0"/>
                    <a:cs typeface="Chu Văn An (Uni)"/>
                  </a:rPr>
                  <a:t>0</a:t>
                </a:r>
                <a:endParaRPr lang="en-US" sz="32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985" y="5041392"/>
                <a:ext cx="9481624" cy="1077218"/>
              </a:xfrm>
              <a:prstGeom prst="rect">
                <a:avLst/>
              </a:prstGeom>
              <a:blipFill rotWithShape="1">
                <a:blip r:embed="rId6"/>
                <a:stretch>
                  <a:fillRect l="-1607" t="-6780" b="-18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-31105" y="17912"/>
            <a:ext cx="12182161" cy="716607"/>
            <a:chOff x="9839" y="31560"/>
            <a:chExt cx="12182161" cy="716607"/>
          </a:xfrm>
        </p:grpSpPr>
        <p:sp>
          <p:nvSpPr>
            <p:cNvPr id="11" name="Rectangle 4">
              <a:extLst>
                <a:ext uri="{FF2B5EF4-FFF2-40B4-BE49-F238E27FC236}">
                  <a16:creationId xmlns="" xmlns:a16="http://schemas.microsoft.com/office/drawing/2014/main" id="{C747A885-F2D1-409F-9DDA-9CB0AA9B9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00" y="31560"/>
              <a:ext cx="12116100" cy="71660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  <a:ex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defTabSz="1828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6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9839" y="180773"/>
              <a:ext cx="12182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 5</a:t>
              </a:r>
              <a:r>
                <a:rPr lang="en-US" sz="2400" b="1" smtClean="0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: </a:t>
              </a:r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BẬC BA</a:t>
              </a:r>
              <a:endPara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1200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5" grpId="0"/>
      <p:bldP spid="56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243" y="814312"/>
            <a:ext cx="112614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828800" algn="l"/>
                <a:tab pos="3657600" algn="l"/>
                <a:tab pos="5200650" algn="l"/>
              </a:tabLst>
            </a:pPr>
            <a:r>
              <a:rPr lang="en-US" sz="3200" b="1" dirty="0">
                <a:solidFill>
                  <a:srgbClr val="0000CC"/>
                </a:solidFill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3200" b="1" u="sng" dirty="0" err="1">
                <a:solidFill>
                  <a:srgbClr val="0000CC"/>
                </a:solidFill>
                <a:ea typeface="Times New Roman" panose="02020603050405020304" pitchFamily="18" charset="0"/>
              </a:rPr>
              <a:t>Dạng</a:t>
            </a:r>
            <a:r>
              <a:rPr lang="en-US" sz="3200" b="1" u="sng" dirty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u="sng" dirty="0">
                <a:solidFill>
                  <a:srgbClr val="C00000"/>
                </a:solidFill>
                <a:ea typeface="Times New Roman" panose="02020603050405020304" pitchFamily="18" charset="0"/>
                <a:sym typeface="Wingdings 2" panose="05020102010507070707" pitchFamily="18" charset="2"/>
              </a:rPr>
              <a:t></a:t>
            </a:r>
            <a:r>
              <a:rPr lang="en-US" sz="3200" b="1" dirty="0">
                <a:solidFill>
                  <a:srgbClr val="0000CC"/>
                </a:solidFill>
                <a:ea typeface="Times New Roman" panose="02020603050405020304" pitchFamily="18" charset="0"/>
              </a:rPr>
              <a:t>: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iện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luận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nghiệm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phương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trình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ậc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a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ằng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đồ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thị</a:t>
            </a:r>
            <a:endParaRPr lang="en-US" sz="3200" dirty="0">
              <a:effectLst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-98473" y="1404282"/>
                <a:ext cx="12098216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3200" b="1" dirty="0" smtClean="0">
                    <a:solidFill>
                      <a:srgbClr val="0000CC"/>
                    </a:solidFill>
                    <a:ea typeface="Arial" panose="020B0604020202020204" pitchFamily="34" charset="0"/>
                  </a:rPr>
                  <a:t> 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ea typeface="Arial" panose="020B060402020202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ea typeface="Arial" panose="020B0604020202020204" pitchFamily="34" charset="0"/>
                  </a:rPr>
                  <a:t>.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Phương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pháp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giải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: </a:t>
                </a:r>
                <a:endParaRPr lang="en-US" sz="3200" dirty="0">
                  <a:effectLst/>
                  <a:ea typeface="Times New Roman" panose="020206030504050203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𝑥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có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và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có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nl-NL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.</a:t>
                </a:r>
                <a:endParaRPr lang="en-US" sz="3200" dirty="0">
                  <a:effectLst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8473" y="1404282"/>
                <a:ext cx="12098216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554" t="-5426" b="-12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-1" y="3004720"/>
                <a:ext cx="12309231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0000CC"/>
                    </a:solidFill>
                    <a:ea typeface="Arial" panose="020B060402020202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nl-NL" sz="3200" dirty="0" smtClean="0">
                    <a:ea typeface="Times New Roman" panose="02020603050405020304" pitchFamily="18" charset="0"/>
                    <a:cs typeface="Chu Văn An (Uni)"/>
                  </a:rPr>
                  <a:t>Lập </a:t>
                </a:r>
                <a:r>
                  <a:rPr lang="nl-NL" sz="3200" dirty="0">
                    <a:ea typeface="Times New Roman" panose="02020603050405020304" pitchFamily="18" charset="0"/>
                    <a:cs typeface="Chu Văn An (Uni)"/>
                  </a:rPr>
                  <a:t>phương trình hoành độ giao điểm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nl-NL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:</a:t>
                </a:r>
                <a:endParaRPr lang="nl-NL" sz="3200" dirty="0" smtClean="0">
                  <a:effectLst/>
                  <a:ea typeface="Times New Roman" panose="02020603050405020304" pitchFamily="18" charset="0"/>
                  <a:cs typeface="Chu Văn An (Uni)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𝑥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srgbClr val="FF0000"/>
                          </a:solidFill>
                          <a:effectLst/>
                          <a:ea typeface="Times New Roman" panose="02020603050405020304" pitchFamily="18" charset="0"/>
                        </a:rPr>
                        <m:t>    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3200" dirty="0">
                  <a:effectLst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3004720"/>
                <a:ext cx="12309231" cy="1077218"/>
              </a:xfrm>
              <a:prstGeom prst="rect">
                <a:avLst/>
              </a:prstGeom>
              <a:blipFill rotWithShape="1">
                <a:blip r:embed="rId3"/>
                <a:stretch>
                  <a:fillRect t="-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448979" y="4090434"/>
                <a:ext cx="442133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và</a:t>
                </a:r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có</a:t>
                </a:r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ba</a:t>
                </a:r>
                <a:r>
                  <a:rPr lang="fr-FR" sz="3200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giao</a:t>
                </a:r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điểm</a:t>
                </a:r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979" y="4090434"/>
                <a:ext cx="4421339" cy="584775"/>
              </a:xfrm>
              <a:prstGeom prst="rect">
                <a:avLst/>
              </a:prstGeom>
              <a:blipFill rotWithShape="1">
                <a:blip r:embed="rId4"/>
                <a:stretch>
                  <a:fillRect t="-12500" r="-552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870318" y="4120569"/>
                <a:ext cx="546495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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có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ba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nghiệm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phân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biệt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318" y="4120569"/>
                <a:ext cx="5464958" cy="584775"/>
              </a:xfrm>
              <a:prstGeom prst="rect">
                <a:avLst/>
              </a:prstGeom>
              <a:blipFill rotWithShape="1">
                <a:blip r:embed="rId5"/>
                <a:stretch>
                  <a:fillRect t="-12500" r="-112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861985" y="4700192"/>
                <a:ext cx="9481624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smtClean="0">
                    <a:effectLst/>
                    <a:sym typeface="Symbol" panose="05050102010706020507" pitchFamily="18" charset="2"/>
                  </a:rPr>
                  <a:t> </a:t>
                </a:r>
                <a:r>
                  <a:rPr lang="en-US" sz="3200" dirty="0" err="1" smtClean="0">
                    <a:effectLst/>
                  </a:rPr>
                  <a:t>Hoặc</a:t>
                </a:r>
                <a:r>
                  <a:rPr lang="en-US" sz="3200" dirty="0" smtClean="0">
                    <a:effectLst/>
                  </a:rPr>
                  <a:t> </a:t>
                </a:r>
                <a:r>
                  <a:rPr lang="en-US" sz="3200" dirty="0" err="1" smtClean="0">
                    <a:effectLst/>
                  </a:rPr>
                  <a:t>hàm</a:t>
                </a:r>
                <a:r>
                  <a:rPr lang="en-US" sz="3200" dirty="0" smtClean="0">
                    <a:effectLst/>
                  </a:rPr>
                  <a:t> </a:t>
                </a:r>
                <a:r>
                  <a:rPr lang="en-US" sz="3200" dirty="0" err="1" smtClean="0">
                    <a:effectLst/>
                  </a:rPr>
                  <a:t>số</a:t>
                </a:r>
                <a:r>
                  <a:rPr lang="en-US" sz="3200" dirty="0" smtClean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fr-FR" sz="3200" dirty="0" smtClean="0">
                  <a:effectLst/>
                  <a:ea typeface="Times New Roman" panose="02020603050405020304" pitchFamily="18" charset="0"/>
                  <a:cs typeface="Chu Văn An (Uni)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có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hai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điểm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cực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và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giá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cực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cùng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dấu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.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fr-FR" sz="3200" dirty="0" err="1" smtClean="0"/>
                  <a:t>Không</a:t>
                </a:r>
                <a:r>
                  <a:rPr lang="fr-FR" sz="3200" dirty="0" smtClean="0"/>
                  <a:t> </a:t>
                </a:r>
                <a:r>
                  <a:rPr lang="fr-FR" sz="3200" dirty="0" err="1" smtClean="0"/>
                  <a:t>có</a:t>
                </a:r>
                <a:r>
                  <a:rPr lang="fr-FR" sz="3200" dirty="0" smtClean="0"/>
                  <a:t> </a:t>
                </a:r>
                <a:r>
                  <a:rPr lang="fr-FR" sz="3200" dirty="0" err="1" smtClean="0"/>
                  <a:t>cực</a:t>
                </a:r>
                <a:r>
                  <a:rPr lang="fr-FR" sz="3200" dirty="0" smtClean="0"/>
                  <a:t> </a:t>
                </a:r>
                <a:r>
                  <a:rPr lang="fr-FR" sz="3200" dirty="0" err="1" smtClean="0"/>
                  <a:t>trị</a:t>
                </a:r>
                <a:r>
                  <a:rPr lang="fr-FR" sz="3200" dirty="0" smtClean="0"/>
                  <a:t>.</a:t>
                </a:r>
                <a:endParaRPr lang="en-US" sz="32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985" y="4700192"/>
                <a:ext cx="9481624" cy="1569660"/>
              </a:xfrm>
              <a:prstGeom prst="rect">
                <a:avLst/>
              </a:prstGeom>
              <a:blipFill rotWithShape="1">
                <a:blip r:embed="rId6"/>
                <a:stretch>
                  <a:fillRect l="-1607" t="-5814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-58401" y="17912"/>
            <a:ext cx="12182161" cy="716607"/>
            <a:chOff x="9839" y="31560"/>
            <a:chExt cx="12182161" cy="716607"/>
          </a:xfrm>
        </p:grpSpPr>
        <p:sp>
          <p:nvSpPr>
            <p:cNvPr id="9" name="Rectangle 4">
              <a:extLst>
                <a:ext uri="{FF2B5EF4-FFF2-40B4-BE49-F238E27FC236}">
                  <a16:creationId xmlns="" xmlns:a16="http://schemas.microsoft.com/office/drawing/2014/main" id="{C747A885-F2D1-409F-9DDA-9CB0AA9B9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900" y="31560"/>
              <a:ext cx="12116100" cy="71660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  <a:ex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defTabSz="1828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6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839" y="180773"/>
              <a:ext cx="121821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 5</a:t>
              </a:r>
              <a:r>
                <a:rPr lang="en-US" sz="2400" b="1" smtClean="0">
                  <a:solidFill>
                    <a:srgbClr val="0000CC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: </a:t>
              </a:r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BẬC BA</a:t>
              </a:r>
              <a:endPara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4907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5" grpId="0"/>
      <p:bldP spid="56" grpId="0"/>
      <p:bldP spid="83" grpId="0"/>
      <p:bldP spid="93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5430</TotalTime>
  <Words>12227</Words>
  <PresentationFormat>Custom</PresentationFormat>
  <Paragraphs>1085</Paragraphs>
  <Slides>69</Slides>
  <Notes>4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3-10T02:44:26Z</dcterms:modified>
</cp:coreProperties>
</file>